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72" r:id="rId5"/>
    <p:sldId id="273" r:id="rId6"/>
    <p:sldId id="267" r:id="rId7"/>
    <p:sldId id="268" r:id="rId8"/>
    <p:sldId id="269" r:id="rId9"/>
    <p:sldId id="277" r:id="rId10"/>
    <p:sldId id="278" r:id="rId11"/>
    <p:sldId id="274" r:id="rId12"/>
    <p:sldId id="264" r:id="rId13"/>
    <p:sldId id="275" r:id="rId14"/>
    <p:sldId id="276" r:id="rId15"/>
    <p:sldId id="279" r:id="rId16"/>
    <p:sldId id="283" r:id="rId17"/>
    <p:sldId id="282" r:id="rId18"/>
    <p:sldId id="280" r:id="rId19"/>
    <p:sldId id="281" r:id="rId20"/>
    <p:sldId id="284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>
        <p:scale>
          <a:sx n="69" d="100"/>
          <a:sy n="69" d="100"/>
        </p:scale>
        <p:origin x="16" y="-1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11" Type="http://schemas.openxmlformats.org/officeDocument/2006/relationships/image" Target="../media/image82.png"/><Relationship Id="rId5" Type="http://schemas.openxmlformats.org/officeDocument/2006/relationships/image" Target="../media/image77.png"/><Relationship Id="rId10" Type="http://schemas.openxmlformats.org/officeDocument/2006/relationships/image" Target="../media/image81.png"/><Relationship Id="rId4" Type="http://schemas.openxmlformats.org/officeDocument/2006/relationships/image" Target="../media/image76.png"/><Relationship Id="rId9" Type="http://schemas.openxmlformats.org/officeDocument/2006/relationships/image" Target="../media/image24.png"/><Relationship Id="rId14" Type="http://schemas.openxmlformats.org/officeDocument/2006/relationships/image" Target="../media/image8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93.wmf"/><Relationship Id="rId3" Type="http://schemas.openxmlformats.org/officeDocument/2006/relationships/image" Target="../media/image85.png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21.bin"/><Relationship Id="rId2" Type="http://schemas.openxmlformats.org/officeDocument/2006/relationships/image" Target="../media/image84.png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86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10" Type="http://schemas.openxmlformats.org/officeDocument/2006/relationships/image" Target="../media/image57.png"/><Relationship Id="rId4" Type="http://schemas.openxmlformats.org/officeDocument/2006/relationships/image" Target="../media/image98.png"/><Relationship Id="rId9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020.png"/><Relationship Id="rId18" Type="http://schemas.openxmlformats.org/officeDocument/2006/relationships/image" Target="../media/image1070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12" Type="http://schemas.openxmlformats.org/officeDocument/2006/relationships/image" Target="../media/image36.png"/><Relationship Id="rId17" Type="http://schemas.openxmlformats.org/officeDocument/2006/relationships/image" Target="../media/image113.png"/><Relationship Id="rId2" Type="http://schemas.openxmlformats.org/officeDocument/2006/relationships/image" Target="../media/image103.png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png"/><Relationship Id="rId11" Type="http://schemas.openxmlformats.org/officeDocument/2006/relationships/image" Target="../media/image101.png"/><Relationship Id="rId5" Type="http://schemas.openxmlformats.org/officeDocument/2006/relationships/image" Target="../media/image106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11.png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05.png"/><Relationship Id="rId9" Type="http://schemas.openxmlformats.org/officeDocument/2006/relationships/image" Target="../media/image110.png"/><Relationship Id="rId14" Type="http://schemas.openxmlformats.org/officeDocument/2006/relationships/image" Target="../media/image10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18" Type="http://schemas.openxmlformats.org/officeDocument/2006/relationships/oleObject" Target="../embeddings/oleObject26.bin"/><Relationship Id="rId26" Type="http://schemas.openxmlformats.org/officeDocument/2006/relationships/image" Target="../media/image133.wmf"/><Relationship Id="rId3" Type="http://schemas.openxmlformats.org/officeDocument/2006/relationships/image" Target="../media/image97.png"/><Relationship Id="rId21" Type="http://schemas.openxmlformats.org/officeDocument/2006/relationships/image" Target="../media/image130.wmf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17" Type="http://schemas.openxmlformats.org/officeDocument/2006/relationships/image" Target="../media/image128.png"/><Relationship Id="rId25" Type="http://schemas.openxmlformats.org/officeDocument/2006/relationships/oleObject" Target="../embeddings/oleObject29.bin"/><Relationship Id="rId2" Type="http://schemas.openxmlformats.org/officeDocument/2006/relationships/image" Target="../media/image96.png"/><Relationship Id="rId16" Type="http://schemas.openxmlformats.org/officeDocument/2006/relationships/image" Target="../media/image127.png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24" Type="http://schemas.openxmlformats.org/officeDocument/2006/relationships/image" Target="../media/image132.png"/><Relationship Id="rId5" Type="http://schemas.openxmlformats.org/officeDocument/2006/relationships/image" Target="../media/image116.png"/><Relationship Id="rId15" Type="http://schemas.openxmlformats.org/officeDocument/2006/relationships/image" Target="../media/image126.png"/><Relationship Id="rId23" Type="http://schemas.openxmlformats.org/officeDocument/2006/relationships/image" Target="../media/image131.wmf"/><Relationship Id="rId28" Type="http://schemas.openxmlformats.org/officeDocument/2006/relationships/image" Target="../media/image134.wmf"/><Relationship Id="rId10" Type="http://schemas.openxmlformats.org/officeDocument/2006/relationships/image" Target="../media/image121.png"/><Relationship Id="rId19" Type="http://schemas.openxmlformats.org/officeDocument/2006/relationships/image" Target="../media/image129.wmf"/><Relationship Id="rId4" Type="http://schemas.openxmlformats.org/officeDocument/2006/relationships/image" Target="../media/image115.png"/><Relationship Id="rId9" Type="http://schemas.openxmlformats.org/officeDocument/2006/relationships/image" Target="../media/image120.png"/><Relationship Id="rId14" Type="http://schemas.openxmlformats.org/officeDocument/2006/relationships/image" Target="../media/image125.png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136.png"/><Relationship Id="rId7" Type="http://schemas.openxmlformats.org/officeDocument/2006/relationships/image" Target="../media/image138.png"/><Relationship Id="rId12" Type="http://schemas.openxmlformats.org/officeDocument/2006/relationships/image" Target="../media/image141.wm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140.png"/><Relationship Id="rId4" Type="http://schemas.openxmlformats.org/officeDocument/2006/relationships/image" Target="../media/image130.png"/><Relationship Id="rId9" Type="http://schemas.openxmlformats.org/officeDocument/2006/relationships/image" Target="../media/image134.png"/><Relationship Id="rId14" Type="http://schemas.openxmlformats.org/officeDocument/2006/relationships/image" Target="../media/image1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8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image" Target="../media/image23.pn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5" Type="http://schemas.openxmlformats.org/officeDocument/2006/relationships/image" Target="../media/image34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2.wmf"/><Relationship Id="rId3" Type="http://schemas.openxmlformats.org/officeDocument/2006/relationships/image" Target="../media/image26.png"/><Relationship Id="rId7" Type="http://schemas.openxmlformats.org/officeDocument/2006/relationships/image" Target="../media/image38.png"/><Relationship Id="rId12" Type="http://schemas.openxmlformats.org/officeDocument/2006/relationships/oleObject" Target="../embeddings/oleObject3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11" Type="http://schemas.openxmlformats.org/officeDocument/2006/relationships/image" Target="../media/image41.png"/><Relationship Id="rId5" Type="http://schemas.openxmlformats.org/officeDocument/2006/relationships/image" Target="../media/image36.png"/><Relationship Id="rId10" Type="http://schemas.openxmlformats.org/officeDocument/2006/relationships/image" Target="../media/image390.png"/><Relationship Id="rId4" Type="http://schemas.openxmlformats.org/officeDocument/2006/relationships/image" Target="../media/image27.png"/><Relationship Id="rId9" Type="http://schemas.openxmlformats.org/officeDocument/2006/relationships/image" Target="../media/image40.png"/><Relationship Id="rId14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8.png"/><Relationship Id="rId18" Type="http://schemas.openxmlformats.org/officeDocument/2006/relationships/oleObject" Target="../embeddings/oleObject4.bin"/><Relationship Id="rId3" Type="http://schemas.openxmlformats.org/officeDocument/2006/relationships/image" Target="../media/image26.png"/><Relationship Id="rId7" Type="http://schemas.openxmlformats.org/officeDocument/2006/relationships/image" Target="../media/image22.png"/><Relationship Id="rId12" Type="http://schemas.openxmlformats.org/officeDocument/2006/relationships/image" Target="../media/image460.png"/><Relationship Id="rId17" Type="http://schemas.openxmlformats.org/officeDocument/2006/relationships/image" Target="../media/image51.png"/><Relationship Id="rId2" Type="http://schemas.openxmlformats.org/officeDocument/2006/relationships/image" Target="../media/image25.png"/><Relationship Id="rId16" Type="http://schemas.openxmlformats.org/officeDocument/2006/relationships/image" Target="../media/image5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24.png"/><Relationship Id="rId15" Type="http://schemas.openxmlformats.org/officeDocument/2006/relationships/image" Target="../media/image50.png"/><Relationship Id="rId10" Type="http://schemas.openxmlformats.org/officeDocument/2006/relationships/image" Target="../media/image47.png"/><Relationship Id="rId19" Type="http://schemas.openxmlformats.org/officeDocument/2006/relationships/image" Target="../media/image51.wmf"/><Relationship Id="rId4" Type="http://schemas.openxmlformats.org/officeDocument/2006/relationships/image" Target="../media/image27.png"/><Relationship Id="rId9" Type="http://schemas.openxmlformats.org/officeDocument/2006/relationships/image" Target="../media/image46.png"/><Relationship Id="rId14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9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4.png"/><Relationship Id="rId9" Type="http://schemas.openxmlformats.org/officeDocument/2006/relationships/image" Target="../media/image57.png"/><Relationship Id="rId14" Type="http://schemas.openxmlformats.org/officeDocument/2006/relationships/image" Target="../media/image6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62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67.wmf"/><Relationship Id="rId17" Type="http://schemas.openxmlformats.org/officeDocument/2006/relationships/image" Target="../media/image71.png"/><Relationship Id="rId2" Type="http://schemas.openxmlformats.org/officeDocument/2006/relationships/image" Target="../media/image61.png"/><Relationship Id="rId16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4.png"/><Relationship Id="rId15" Type="http://schemas.openxmlformats.org/officeDocument/2006/relationships/image" Target="../media/image69.png"/><Relationship Id="rId10" Type="http://schemas.openxmlformats.org/officeDocument/2006/relationships/image" Target="../media/image66.wmf"/><Relationship Id="rId19" Type="http://schemas.openxmlformats.org/officeDocument/2006/relationships/image" Target="../media/image71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5EAE99-FEF1-F559-98EC-9E8DF37A9E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C7C886-79FE-9AD5-116B-78BA15BAEA4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8EDCD92-0FEA-769A-3697-8D0F4AF7A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0436" y="4660921"/>
            <a:ext cx="2670175" cy="70802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en-US" sz="2000" b="1"/>
              <a:t>Marquis de L'Hospital</a:t>
            </a:r>
          </a:p>
          <a:p>
            <a:pPr eaLnBrk="1" hangingPunct="1"/>
            <a:r>
              <a:rPr lang="fr-FR" altLang="en-US" sz="2000" b="1"/>
              <a:t>         1661 - 1704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6E144368-8B9F-AB62-052D-2EB6B8A6B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695" y="5702546"/>
            <a:ext cx="11203119" cy="70802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 dirty="0"/>
              <a:t>de </a:t>
            </a:r>
            <a:r>
              <a:rPr lang="en-US" altLang="en-US" sz="2000" b="1" dirty="0" err="1"/>
              <a:t>L'Hospital</a:t>
            </a:r>
            <a:r>
              <a:rPr lang="en-US" altLang="en-US" sz="2000" dirty="0"/>
              <a:t> was a French mathematician who wrote the first textbook on calculus, which consisted of the lectures of his teacher Johann Bernoulli. </a:t>
            </a:r>
          </a:p>
        </p:txBody>
      </p:sp>
      <p:pic>
        <p:nvPicPr>
          <p:cNvPr id="5" name="Picture 16" descr="http://www-history.mcs.st-and.ac.uk/BigPictures/De_LHopital.jpeg">
            <a:extLst>
              <a:ext uri="{FF2B5EF4-FFF2-40B4-BE49-F238E27FC236}">
                <a16:creationId xmlns:a16="http://schemas.microsoft.com/office/drawing/2014/main" id="{B9392F76-A302-B05F-FC81-BFE0E53DE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6154" y="1152167"/>
            <a:ext cx="2652158" cy="3226179"/>
          </a:xfrm>
          <a:prstGeom prst="rect">
            <a:avLst/>
          </a:prstGeom>
          <a:noFill/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0F0A63-1807-947E-B96A-6311BBC2FC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695" y="360526"/>
            <a:ext cx="7191246" cy="458041"/>
          </a:xfrm>
          <a:prstGeom prst="rect">
            <a:avLst/>
          </a:prstGeom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851495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E4C4A5-A275-B639-B0C4-7064D3AF2F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491" y="251319"/>
            <a:ext cx="4990599" cy="32129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D3BD05A-06FD-B2E2-1540-65E7FEC0E1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496" y="701106"/>
            <a:ext cx="10166294" cy="305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02609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C37696-CF9B-7038-2F86-7A5DB2207C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7711" y="2297065"/>
            <a:ext cx="3553999" cy="422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9B254BB-B511-A3F4-366C-1C32E57164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126" y="2062048"/>
            <a:ext cx="2473251" cy="8105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19310E5-C14F-41D1-9CD1-6A18E8CAF6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400" y="3789125"/>
            <a:ext cx="2500962" cy="6581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FA69FA-9F19-BA34-39D1-67C6BC289B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039" y="4521491"/>
            <a:ext cx="2660304" cy="6512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5E668F0-EE0C-6287-3778-AC5B270BE1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0685" y="5138865"/>
            <a:ext cx="1461781" cy="67893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3EC1A7E-9BFA-6AE8-C08F-07385E00A9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2340" y="5923162"/>
            <a:ext cx="581941" cy="7066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A204CB3-5C90-6055-9CBE-0155DEE2ED21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56112D50-56A4-679D-C0EA-BF94B400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379" y="150628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3CDD10D-2188-BEF4-6EB2-E7B5E076BE8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6657" y="2994251"/>
            <a:ext cx="2251559" cy="77592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9FE8E33-C996-D10F-0CD8-A6ED62811B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97711" y="3171148"/>
            <a:ext cx="2719880" cy="35715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4B657D6-7761-34F5-C4AD-136294A68EF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92701" y="3939621"/>
            <a:ext cx="2719880" cy="35715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79944E3-1DCF-68EA-946C-12498AC451AD}"/>
              </a:ext>
            </a:extLst>
          </p:cNvPr>
          <p:cNvSpPr txBox="1"/>
          <p:nvPr/>
        </p:nvSpPr>
        <p:spPr>
          <a:xfrm>
            <a:off x="1686191" y="247708"/>
            <a:ext cx="708331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limit. Use </a:t>
            </a:r>
            <a:r>
              <a:rPr lang="en-US" sz="2200" b="0" i="0" u="none" strike="noStrike" baseline="0" dirty="0" err="1">
                <a:latin typeface="TimesLTStd-Roman"/>
              </a:rPr>
              <a:t>l’Hospital’s</a:t>
            </a:r>
            <a:r>
              <a:rPr lang="en-US" sz="2200" b="0" i="0" u="none" strike="noStrike" baseline="0" dirty="0">
                <a:latin typeface="TimesLTStd-Roman"/>
              </a:rPr>
              <a:t> Rule where appropriate.</a:t>
            </a:r>
            <a:endParaRPr lang="en-US" sz="22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2AFC76E-89A0-DE31-AE4F-B6317A1457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6076" y="651901"/>
            <a:ext cx="2473251" cy="8105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04C0D27-AA2C-7703-0123-C2CE5E2A468A}"/>
                  </a:ext>
                </a:extLst>
              </p:cNvPr>
              <p:cNvSpPr txBox="1"/>
              <p:nvPr/>
            </p:nvSpPr>
            <p:spPr>
              <a:xfrm>
                <a:off x="1614993" y="6046163"/>
                <a:ext cx="2855333" cy="471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le in the graph 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04C0D27-AA2C-7703-0123-C2CE5E2A46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993" y="6046163"/>
                <a:ext cx="2855333" cy="471732"/>
              </a:xfrm>
              <a:prstGeom prst="rect">
                <a:avLst/>
              </a:prstGeom>
              <a:blipFill>
                <a:blip r:embed="rId10"/>
                <a:stretch>
                  <a:fillRect l="-5556" t="-1299" b="-12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A graph of a function&#10;&#10;Description automatically generated">
            <a:extLst>
              <a:ext uri="{FF2B5EF4-FFF2-40B4-BE49-F238E27FC236}">
                <a16:creationId xmlns:a16="http://schemas.microsoft.com/office/drawing/2014/main" id="{CB41CCCB-4E28-6E8F-6E2E-D1B9B9700A7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1360" y="1693370"/>
            <a:ext cx="4352794" cy="43527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127D368-6ABC-AECA-E05C-35EE0AE306D2}"/>
                  </a:ext>
                </a:extLst>
              </p:cNvPr>
              <p:cNvSpPr txBox="1"/>
              <p:nvPr/>
            </p:nvSpPr>
            <p:spPr>
              <a:xfrm>
                <a:off x="7814676" y="2514157"/>
                <a:ext cx="1008473" cy="5763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127D368-6ABC-AECA-E05C-35EE0AE30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4676" y="2514157"/>
                <a:ext cx="1008473" cy="57637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5B22282C-1110-9A76-BB6A-1FFD75CA8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49180"/>
              </p:ext>
            </p:extLst>
          </p:nvPr>
        </p:nvGraphicFramePr>
        <p:xfrm>
          <a:off x="10072608" y="2738077"/>
          <a:ext cx="12065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80" imgH="393480" progId="Equation.DSMT4">
                  <p:embed/>
                </p:oleObj>
              </mc:Choice>
              <mc:Fallback>
                <p:oleObj name="Equation" r:id="rId13" imgW="863280" imgH="39348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5B22282C-1110-9A76-BB6A-1FFD75CA8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2608" y="2738077"/>
                        <a:ext cx="12065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7651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3" grpId="0"/>
      <p:bldP spid="20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288373-7DE8-141E-10FC-76585980BC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251701"/>
            <a:ext cx="4797981" cy="29200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6DCAF6-970B-2D3B-E55C-FE6CE4A324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8508" y="813281"/>
            <a:ext cx="8439409" cy="370326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34F165A-ABA5-3579-8D3E-2A06FEF5594D}"/>
              </a:ext>
            </a:extLst>
          </p:cNvPr>
          <p:cNvSpPr/>
          <p:nvPr/>
        </p:nvSpPr>
        <p:spPr>
          <a:xfrm>
            <a:off x="2014083" y="1823365"/>
            <a:ext cx="229487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162FE5-1FE6-AAB0-AA8F-379BEF06FF4B}"/>
              </a:ext>
            </a:extLst>
          </p:cNvPr>
          <p:cNvSpPr/>
          <p:nvPr/>
        </p:nvSpPr>
        <p:spPr>
          <a:xfrm>
            <a:off x="4452483" y="1823365"/>
            <a:ext cx="229487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5C6B3B8-8ECD-BE02-C799-A6481161FDE6}"/>
              </a:ext>
            </a:extLst>
          </p:cNvPr>
          <p:cNvSpPr/>
          <p:nvPr/>
        </p:nvSpPr>
        <p:spPr>
          <a:xfrm>
            <a:off x="6747353" y="1850504"/>
            <a:ext cx="229487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0F8A741-BBF4-DC5D-2AE2-786F1B6E7837}"/>
              </a:ext>
            </a:extLst>
          </p:cNvPr>
          <p:cNvSpPr/>
          <p:nvPr/>
        </p:nvSpPr>
        <p:spPr>
          <a:xfrm>
            <a:off x="1948061" y="2357809"/>
            <a:ext cx="229487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10D6A3D-F00D-1975-99D5-168C8FEC1AF3}"/>
              </a:ext>
            </a:extLst>
          </p:cNvPr>
          <p:cNvSpPr/>
          <p:nvPr/>
        </p:nvSpPr>
        <p:spPr>
          <a:xfrm>
            <a:off x="4347707" y="2356765"/>
            <a:ext cx="2641816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B984E43-A7E6-BB82-7854-1FB04E2A98B6}"/>
              </a:ext>
            </a:extLst>
          </p:cNvPr>
          <p:cNvSpPr/>
          <p:nvPr/>
        </p:nvSpPr>
        <p:spPr>
          <a:xfrm>
            <a:off x="7229244" y="2356765"/>
            <a:ext cx="1389605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C846CC4-8EDF-B9CE-FBC3-15969452FF7E}"/>
              </a:ext>
            </a:extLst>
          </p:cNvPr>
          <p:cNvSpPr/>
          <p:nvPr/>
        </p:nvSpPr>
        <p:spPr>
          <a:xfrm>
            <a:off x="2000449" y="2895600"/>
            <a:ext cx="229487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BC2B220-7CEE-7E34-BA29-329D43B7BBDE}"/>
              </a:ext>
            </a:extLst>
          </p:cNvPr>
          <p:cNvSpPr/>
          <p:nvPr/>
        </p:nvSpPr>
        <p:spPr>
          <a:xfrm>
            <a:off x="4365320" y="2881815"/>
            <a:ext cx="2641816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E6B50F2-9897-8859-75E7-F30021027668}"/>
              </a:ext>
            </a:extLst>
          </p:cNvPr>
          <p:cNvSpPr/>
          <p:nvPr/>
        </p:nvSpPr>
        <p:spPr>
          <a:xfrm>
            <a:off x="7307791" y="2903254"/>
            <a:ext cx="1389605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01494BC-3E47-6C38-4C52-DD931CCB0AA8}"/>
              </a:ext>
            </a:extLst>
          </p:cNvPr>
          <p:cNvSpPr/>
          <p:nvPr/>
        </p:nvSpPr>
        <p:spPr>
          <a:xfrm>
            <a:off x="1810666" y="3522730"/>
            <a:ext cx="8880297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2F0B2A-BE3A-3FAB-0EF8-00D1EB965AE8}"/>
              </a:ext>
            </a:extLst>
          </p:cNvPr>
          <p:cNvSpPr/>
          <p:nvPr/>
        </p:nvSpPr>
        <p:spPr>
          <a:xfrm>
            <a:off x="3845891" y="3995665"/>
            <a:ext cx="2250109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FE3EE82-4494-4E1A-D4D8-005D248B1D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5100" y="4682053"/>
            <a:ext cx="4514684" cy="384161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0F20FEE-0C51-33D6-E74A-700E5CA8101D}"/>
              </a:ext>
            </a:extLst>
          </p:cNvPr>
          <p:cNvSpPr/>
          <p:nvPr/>
        </p:nvSpPr>
        <p:spPr>
          <a:xfrm>
            <a:off x="6250814" y="3976074"/>
            <a:ext cx="3020322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1DEAD6B7-2A09-EF09-D832-54BAFE795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87320"/>
              </p:ext>
            </p:extLst>
          </p:nvPr>
        </p:nvGraphicFramePr>
        <p:xfrm>
          <a:off x="5126852" y="5175942"/>
          <a:ext cx="306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F829E393-56EC-4B42-DD28-03CC40E86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852" y="5175942"/>
                        <a:ext cx="3063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40154F74-2247-2940-5BBB-1F688A556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893096"/>
              </p:ext>
            </p:extLst>
          </p:nvPr>
        </p:nvGraphicFramePr>
        <p:xfrm>
          <a:off x="5466995" y="5206754"/>
          <a:ext cx="10842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1DEAD6B7-2A09-EF09-D832-54BAFE795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995" y="5206754"/>
                        <a:ext cx="10842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9D7250A4-D86D-0D89-5CFD-49C841E7D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55562"/>
              </p:ext>
            </p:extLst>
          </p:nvPr>
        </p:nvGraphicFramePr>
        <p:xfrm>
          <a:off x="6526899" y="5193478"/>
          <a:ext cx="12509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40154F74-2247-2940-5BBB-1F688A556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899" y="5193478"/>
                        <a:ext cx="12509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0BA7D675-6B73-E13E-BAC7-82831EE77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469600"/>
              </p:ext>
            </p:extLst>
          </p:nvPr>
        </p:nvGraphicFramePr>
        <p:xfrm>
          <a:off x="5091417" y="5708650"/>
          <a:ext cx="377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90440" progId="Equation.DSMT4">
                  <p:embed/>
                </p:oleObj>
              </mc:Choice>
              <mc:Fallback>
                <p:oleObj name="Equation" r:id="rId11" imgW="203040" imgH="190440" progId="Equation.DSMT4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1DEAD6B7-2A09-EF09-D832-54BAFE795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417" y="5708650"/>
                        <a:ext cx="3778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138DF4B0-BF3B-5B81-E8EF-B3CC3F327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98125"/>
              </p:ext>
            </p:extLst>
          </p:nvPr>
        </p:nvGraphicFramePr>
        <p:xfrm>
          <a:off x="5422892" y="5735070"/>
          <a:ext cx="1320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40154F74-2247-2940-5BBB-1F688A556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892" y="5735070"/>
                        <a:ext cx="13208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5459432C-8D4A-0B6F-57A7-7E68BE793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20837"/>
              </p:ext>
            </p:extLst>
          </p:nvPr>
        </p:nvGraphicFramePr>
        <p:xfrm>
          <a:off x="6707736" y="5712500"/>
          <a:ext cx="8969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177480" progId="Equation.DSMT4">
                  <p:embed/>
                </p:oleObj>
              </mc:Choice>
              <mc:Fallback>
                <p:oleObj name="Equation" r:id="rId15" imgW="482400" imgH="17748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9D7250A4-D86D-0D89-5CFD-49C841E7D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736" y="5712500"/>
                        <a:ext cx="8969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6B468AB9-1A06-8439-67E3-8789826D4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2323"/>
              </p:ext>
            </p:extLst>
          </p:nvPr>
        </p:nvGraphicFramePr>
        <p:xfrm>
          <a:off x="5132692" y="6218238"/>
          <a:ext cx="3063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90440" progId="Equation.DSMT4">
                  <p:embed/>
                </p:oleObj>
              </mc:Choice>
              <mc:Fallback>
                <p:oleObj name="Equation" r:id="rId17" imgW="164880" imgH="19044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0BA7D675-6B73-E13E-BAC7-82831EE77B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92" y="6218238"/>
                        <a:ext cx="30638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FCD71EFB-90BA-9ECD-CBBF-E07CBC933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59252"/>
              </p:ext>
            </p:extLst>
          </p:nvPr>
        </p:nvGraphicFramePr>
        <p:xfrm>
          <a:off x="5404154" y="6205538"/>
          <a:ext cx="12731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23" name="Object 9">
                        <a:extLst>
                          <a:ext uri="{FF2B5EF4-FFF2-40B4-BE49-F238E27FC236}">
                            <a16:creationId xmlns:a16="http://schemas.microsoft.com/office/drawing/2014/main" id="{138DF4B0-BF3B-5B81-E8EF-B3CC3F327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154" y="6205538"/>
                        <a:ext cx="12731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CB88BF56-2A8A-63DE-E9C5-0BBD11586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53596"/>
              </p:ext>
            </p:extLst>
          </p:nvPr>
        </p:nvGraphicFramePr>
        <p:xfrm>
          <a:off x="6694792" y="6202876"/>
          <a:ext cx="8969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400" imgH="177480" progId="Equation.DSMT4">
                  <p:embed/>
                </p:oleObj>
              </mc:Choice>
              <mc:Fallback>
                <p:oleObj name="Equation" r:id="rId21" imgW="482400" imgH="177480" progId="Equation.DSMT4">
                  <p:embed/>
                  <p:pic>
                    <p:nvPicPr>
                      <p:cNvPr id="24" name="Object 9">
                        <a:extLst>
                          <a:ext uri="{FF2B5EF4-FFF2-40B4-BE49-F238E27FC236}">
                            <a16:creationId xmlns:a16="http://schemas.microsoft.com/office/drawing/2014/main" id="{5459432C-8D4A-0B6F-57A7-7E68BE793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792" y="6202876"/>
                        <a:ext cx="8969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5488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E9F0C2-E7A4-2311-51C1-339A247A8FA8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5E680858-533A-6C21-11D8-E0566416C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379" y="150628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2B91E0-CBFC-12C7-3F56-8598ABDBBB43}"/>
              </a:ext>
            </a:extLst>
          </p:cNvPr>
          <p:cNvSpPr txBox="1"/>
          <p:nvPr/>
        </p:nvSpPr>
        <p:spPr>
          <a:xfrm>
            <a:off x="1686191" y="247708"/>
            <a:ext cx="708331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limit. Use </a:t>
            </a:r>
            <a:r>
              <a:rPr lang="en-US" sz="2200" b="0" i="0" u="none" strike="noStrike" baseline="0" dirty="0" err="1">
                <a:latin typeface="TimesLTStd-Roman"/>
              </a:rPr>
              <a:t>l’Hospital’s</a:t>
            </a:r>
            <a:r>
              <a:rPr lang="en-US" sz="2200" b="0" i="0" u="none" strike="noStrike" baseline="0" dirty="0">
                <a:latin typeface="TimesLTStd-Roman"/>
              </a:rPr>
              <a:t> Rule where appropriate.</a:t>
            </a:r>
            <a:endParaRPr lang="en-US" sz="2200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9797A4-AEB6-C600-37FA-C2530CB5FE2B}"/>
              </a:ext>
            </a:extLst>
          </p:cNvPr>
          <p:cNvGrpSpPr/>
          <p:nvPr/>
        </p:nvGrpSpPr>
        <p:grpSpPr>
          <a:xfrm>
            <a:off x="1686191" y="803473"/>
            <a:ext cx="2466081" cy="500476"/>
            <a:chOff x="1679928" y="787948"/>
            <a:chExt cx="2466081" cy="50047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E61F460-A1CB-E5C3-6CC2-5437E8188BB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33916" y="803473"/>
              <a:ext cx="1912093" cy="484951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8F43432-C51B-6F0D-1C6E-A0D80E5593D1}"/>
                </a:ext>
              </a:extLst>
            </p:cNvPr>
            <p:cNvSpPr txBox="1"/>
            <p:nvPr/>
          </p:nvSpPr>
          <p:spPr>
            <a:xfrm>
              <a:off x="1679928" y="787948"/>
              <a:ext cx="496344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DFD2A8C-53FB-1359-F215-5E64FEF863F3}"/>
              </a:ext>
            </a:extLst>
          </p:cNvPr>
          <p:cNvGrpSpPr/>
          <p:nvPr/>
        </p:nvGrpSpPr>
        <p:grpSpPr>
          <a:xfrm>
            <a:off x="5309120" y="767757"/>
            <a:ext cx="2730610" cy="497918"/>
            <a:chOff x="4456530" y="3159702"/>
            <a:chExt cx="2730610" cy="497918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B926AE4-81BB-1C5C-D38C-89F524A97C4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04860" y="3200380"/>
              <a:ext cx="2182280" cy="457240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776A931-179B-8DF3-C8B0-FEB00EF8BE0C}"/>
                </a:ext>
              </a:extLst>
            </p:cNvPr>
            <p:cNvSpPr txBox="1"/>
            <p:nvPr/>
          </p:nvSpPr>
          <p:spPr>
            <a:xfrm>
              <a:off x="4456530" y="3159702"/>
              <a:ext cx="672878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</a:t>
              </a:r>
              <a:r>
                <a:rPr lang="en-US" sz="2200" dirty="0">
                  <a:latin typeface="TimesLTStd-Roman"/>
                </a:rPr>
                <a:t>b</a:t>
              </a:r>
              <a:r>
                <a:rPr lang="en-US" sz="2200" b="0" i="0" u="none" strike="noStrike" baseline="0" dirty="0">
                  <a:latin typeface="TimesLTStd-Roman"/>
                </a:rPr>
                <a:t>)</a:t>
              </a:r>
              <a:endParaRPr lang="en-US" sz="2200" dirty="0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9D33188-19ED-28B9-484D-E78AEA888393}"/>
              </a:ext>
            </a:extLst>
          </p:cNvPr>
          <p:cNvGrpSpPr/>
          <p:nvPr/>
        </p:nvGrpSpPr>
        <p:grpSpPr>
          <a:xfrm>
            <a:off x="222012" y="2062048"/>
            <a:ext cx="2466081" cy="500476"/>
            <a:chOff x="1679928" y="787948"/>
            <a:chExt cx="2466081" cy="50047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7B3C169-8343-EB45-59FB-B2B657CF41D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33916" y="803473"/>
              <a:ext cx="1912093" cy="484951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0EBFE48-CD3B-8F84-6D93-A97736893251}"/>
                </a:ext>
              </a:extLst>
            </p:cNvPr>
            <p:cNvSpPr txBox="1"/>
            <p:nvPr/>
          </p:nvSpPr>
          <p:spPr>
            <a:xfrm>
              <a:off x="1679928" y="787948"/>
              <a:ext cx="496344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AA7A69C1-09E7-5CD2-6DD7-214BD2C8E4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869" y="3182524"/>
            <a:ext cx="3006697" cy="63736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98E9FFB-D119-4ABF-7B20-149829A8FF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379" y="3891913"/>
            <a:ext cx="3782619" cy="67893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46D76F8-A502-D52D-3CBC-A77875A3E3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0842" y="4641801"/>
            <a:ext cx="2424755" cy="66507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D22E7E98-0FD1-1DDD-90B2-98B247EE6B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09631" y="5388295"/>
            <a:ext cx="3339235" cy="1046109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397A16B7-72AE-F18E-4693-794D7F97F8F6}"/>
              </a:ext>
            </a:extLst>
          </p:cNvPr>
          <p:cNvGrpSpPr/>
          <p:nvPr/>
        </p:nvGrpSpPr>
        <p:grpSpPr>
          <a:xfrm>
            <a:off x="321829" y="2656001"/>
            <a:ext cx="2697373" cy="430887"/>
            <a:chOff x="524533" y="2615949"/>
            <a:chExt cx="2697373" cy="430887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739753A-9C05-3893-E7CD-C86E597A7DC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74265" y="2633811"/>
              <a:ext cx="2147641" cy="408745"/>
            </a:xfrm>
            <a:prstGeom prst="rect">
              <a:avLst/>
            </a:prstGeom>
          </p:spPr>
        </p:pic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BFF9AEA-7FF5-83E1-A81C-C735DB2F076D}"/>
                </a:ext>
              </a:extLst>
            </p:cNvPr>
            <p:cNvSpPr txBox="1"/>
            <p:nvPr/>
          </p:nvSpPr>
          <p:spPr>
            <a:xfrm>
              <a:off x="524533" y="2615949"/>
              <a:ext cx="641824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Let</a:t>
              </a:r>
              <a:endParaRPr lang="en-US" sz="2200" dirty="0"/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215FA53-649D-1FDA-8C29-6788F74D1E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14981" y="4808596"/>
            <a:ext cx="2944346" cy="45031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37B4074-820C-9133-85EC-5DFAEBFC1C7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40179" y="5420104"/>
            <a:ext cx="1398783" cy="55672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41B0782-ED44-A073-343D-191C5B8D41D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38962" y="5388295"/>
            <a:ext cx="1398783" cy="55672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81D660D-3D8E-E954-565D-6C38C14A7AD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19810" y="5986055"/>
            <a:ext cx="2461512" cy="9030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D95BEFB-0A15-CA15-4D5C-2E93C91784D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76165" y="6033012"/>
            <a:ext cx="389109" cy="38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659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75137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5D27DEA-7BEF-F644-E8C3-01022CB592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063" y="1982034"/>
            <a:ext cx="1988300" cy="65814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D399579-28D1-0F4A-7CCB-CF553B4837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397" y="2706308"/>
            <a:ext cx="1835886" cy="6858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D8405F3-C58B-E229-888A-E5815EB228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880" y="3481307"/>
            <a:ext cx="1247017" cy="67200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4B229F-0829-BFC2-019D-3D8CEBE0D6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063" y="4225903"/>
            <a:ext cx="1233162" cy="4780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C0A128-05C5-9C4F-4998-0715E56C11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3553" y="4896119"/>
            <a:ext cx="505735" cy="3117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772F9E-D93B-556E-6B2D-3890BAB674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54135" y="1124062"/>
            <a:ext cx="2203064" cy="4988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A0E2E98-9556-AC35-0508-97EB3BA97AA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2035" y="1115494"/>
            <a:ext cx="1392503" cy="47802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A64B942-C446-F4B1-04BB-DD48B905806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04145" y="1722044"/>
            <a:ext cx="581941" cy="43645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E7C9553-FAB1-5582-E70D-58A36C21AA7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12035" y="2287026"/>
            <a:ext cx="491879" cy="27018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42805C0-E11E-1BDC-6B20-52F99F3C52C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6443" y="831452"/>
            <a:ext cx="3339235" cy="1046109"/>
          </a:xfrm>
          <a:prstGeom prst="rect">
            <a:avLst/>
          </a:prstGeom>
        </p:spPr>
      </p:pic>
      <p:sp>
        <p:nvSpPr>
          <p:cNvPr id="13" name="Text Box 9">
            <a:extLst>
              <a:ext uri="{FF2B5EF4-FFF2-40B4-BE49-F238E27FC236}">
                <a16:creationId xmlns:a16="http://schemas.microsoft.com/office/drawing/2014/main" id="{CC93F3A9-6674-AA6E-AAA9-0EFC7070D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2018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11A6F21-29D8-8CC9-A5CC-AA32B697DEF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43544" y="2163199"/>
            <a:ext cx="2944346" cy="4503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943725-5D5E-E265-9F93-FE8A877DF2D9}"/>
                  </a:ext>
                </a:extLst>
              </p:cNvPr>
              <p:cNvSpPr txBox="1"/>
              <p:nvPr/>
            </p:nvSpPr>
            <p:spPr>
              <a:xfrm>
                <a:off x="7124426" y="498261"/>
                <a:ext cx="4033155" cy="3536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the fact that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unc>
                          <m:func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e get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943725-5D5E-E265-9F93-FE8A877DF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426" y="498261"/>
                <a:ext cx="4033155" cy="353687"/>
              </a:xfrm>
              <a:prstGeom prst="rect">
                <a:avLst/>
              </a:prstGeom>
              <a:blipFill>
                <a:blip r:embed="rId13"/>
                <a:stretch>
                  <a:fillRect l="-4236" t="-20690" r="-3026" b="-48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54A337F-B0BC-707D-B4E6-93304722D475}"/>
              </a:ext>
            </a:extLst>
          </p:cNvPr>
          <p:cNvCxnSpPr/>
          <p:nvPr/>
        </p:nvCxnSpPr>
        <p:spPr>
          <a:xfrm>
            <a:off x="6387286" y="419100"/>
            <a:ext cx="0" cy="6019800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B023DDC-E6D0-F234-EDB5-DA91843B1A31}"/>
                  </a:ext>
                </a:extLst>
              </p:cNvPr>
              <p:cNvSpPr txBox="1"/>
              <p:nvPr/>
            </p:nvSpPr>
            <p:spPr>
              <a:xfrm>
                <a:off x="7150738" y="2706308"/>
                <a:ext cx="319177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rizontal asymptote at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B023DDC-E6D0-F234-EDB5-DA91843B1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0738" y="2706308"/>
                <a:ext cx="3191771" cy="307777"/>
              </a:xfrm>
              <a:prstGeom prst="rect">
                <a:avLst/>
              </a:prstGeom>
              <a:blipFill>
                <a:blip r:embed="rId14"/>
                <a:stretch>
                  <a:fillRect l="-4771" t="-26000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99ECD94-7705-1E6C-4FB6-C2C099552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96040"/>
              </p:ext>
            </p:extLst>
          </p:nvPr>
        </p:nvGraphicFramePr>
        <p:xfrm>
          <a:off x="555047" y="5485352"/>
          <a:ext cx="2152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600" imgH="279360" progId="Equation.DSMT4">
                  <p:embed/>
                </p:oleObj>
              </mc:Choice>
              <mc:Fallback>
                <p:oleObj name="Equation" r:id="rId15" imgW="115560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99ECD94-7705-1E6C-4FB6-C2C0995526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47" y="5485352"/>
                        <a:ext cx="21526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A graph of a function&#10;&#10;Description automatically generated">
            <a:extLst>
              <a:ext uri="{FF2B5EF4-FFF2-40B4-BE49-F238E27FC236}">
                <a16:creationId xmlns:a16="http://schemas.microsoft.com/office/drawing/2014/main" id="{B59E90D8-61D9-BFEC-0CF5-824E289AA517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9382" y="3179311"/>
            <a:ext cx="3503552" cy="35035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BFDDDE-76AE-3584-11AA-3FB57040AB1F}"/>
                  </a:ext>
                </a:extLst>
              </p:cNvPr>
              <p:cNvSpPr txBox="1"/>
              <p:nvPr/>
            </p:nvSpPr>
            <p:spPr>
              <a:xfrm>
                <a:off x="10657943" y="5420145"/>
                <a:ext cx="86670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ABFDDDE-76AE-3584-11AA-3FB57040A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7943" y="5420145"/>
                <a:ext cx="866704" cy="369332"/>
              </a:xfrm>
              <a:prstGeom prst="rect">
                <a:avLst/>
              </a:prstGeom>
              <a:blipFill>
                <a:blip r:embed="rId1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47A4FA1D-D390-837E-4ECC-664BF7232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89591"/>
              </p:ext>
            </p:extLst>
          </p:nvPr>
        </p:nvGraphicFramePr>
        <p:xfrm>
          <a:off x="9177116" y="4264986"/>
          <a:ext cx="14001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02960" imgH="304560" progId="Equation.DSMT4">
                  <p:embed/>
                </p:oleObj>
              </mc:Choice>
              <mc:Fallback>
                <p:oleObj name="Equation" r:id="rId19" imgW="1002960" imgH="30456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47A4FA1D-D390-837E-4ECC-664BF7232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116" y="4264986"/>
                        <a:ext cx="14001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ECEE11A8-5244-60F7-4036-5AFD2046972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24611" y="2899149"/>
            <a:ext cx="2944346" cy="450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2328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7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E9F0C2-E7A4-2311-51C1-339A247A8FA8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5E680858-533A-6C21-11D8-E0566416C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379" y="1506283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2B91E0-CBFC-12C7-3F56-8598ABDBBB43}"/>
              </a:ext>
            </a:extLst>
          </p:cNvPr>
          <p:cNvSpPr txBox="1"/>
          <p:nvPr/>
        </p:nvSpPr>
        <p:spPr>
          <a:xfrm>
            <a:off x="1686191" y="247708"/>
            <a:ext cx="708331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limit. Use </a:t>
            </a:r>
            <a:r>
              <a:rPr lang="en-US" sz="2200" b="0" i="0" u="none" strike="noStrike" baseline="0" dirty="0" err="1">
                <a:latin typeface="TimesLTStd-Roman"/>
              </a:rPr>
              <a:t>l’Hospital’s</a:t>
            </a:r>
            <a:r>
              <a:rPr lang="en-US" sz="2200" b="0" i="0" u="none" strike="noStrike" baseline="0" dirty="0">
                <a:latin typeface="TimesLTStd-Roman"/>
              </a:rPr>
              <a:t> Rule where appropriate.</a:t>
            </a:r>
            <a:endParaRPr lang="en-US" sz="2200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9797A4-AEB6-C600-37FA-C2530CB5FE2B}"/>
              </a:ext>
            </a:extLst>
          </p:cNvPr>
          <p:cNvGrpSpPr/>
          <p:nvPr/>
        </p:nvGrpSpPr>
        <p:grpSpPr>
          <a:xfrm>
            <a:off x="1686191" y="803473"/>
            <a:ext cx="2466081" cy="500476"/>
            <a:chOff x="1679928" y="787948"/>
            <a:chExt cx="2466081" cy="50047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E61F460-A1CB-E5C3-6CC2-5437E8188BB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33916" y="803473"/>
              <a:ext cx="1912093" cy="484951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8F43432-C51B-6F0D-1C6E-A0D80E5593D1}"/>
                </a:ext>
              </a:extLst>
            </p:cNvPr>
            <p:cNvSpPr txBox="1"/>
            <p:nvPr/>
          </p:nvSpPr>
          <p:spPr>
            <a:xfrm>
              <a:off x="1679928" y="787948"/>
              <a:ext cx="496344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DFD2A8C-53FB-1359-F215-5E64FEF863F3}"/>
              </a:ext>
            </a:extLst>
          </p:cNvPr>
          <p:cNvGrpSpPr/>
          <p:nvPr/>
        </p:nvGrpSpPr>
        <p:grpSpPr>
          <a:xfrm>
            <a:off x="5309120" y="767757"/>
            <a:ext cx="2730610" cy="497918"/>
            <a:chOff x="4456530" y="3159702"/>
            <a:chExt cx="2730610" cy="497918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B926AE4-81BB-1C5C-D38C-89F524A97C4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04860" y="3200380"/>
              <a:ext cx="2182280" cy="457240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776A931-179B-8DF3-C8B0-FEB00EF8BE0C}"/>
                </a:ext>
              </a:extLst>
            </p:cNvPr>
            <p:cNvSpPr txBox="1"/>
            <p:nvPr/>
          </p:nvSpPr>
          <p:spPr>
            <a:xfrm>
              <a:off x="4456530" y="3159702"/>
              <a:ext cx="672878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</a:t>
              </a:r>
              <a:r>
                <a:rPr lang="en-US" sz="2200" dirty="0">
                  <a:latin typeface="TimesLTStd-Roman"/>
                </a:rPr>
                <a:t>b</a:t>
              </a:r>
              <a:r>
                <a:rPr lang="en-US" sz="2200" b="0" i="0" u="none" strike="noStrike" baseline="0" dirty="0">
                  <a:latin typeface="TimesLTStd-Roman"/>
                </a:rPr>
                <a:t>)</a:t>
              </a:r>
              <a:endParaRPr lang="en-US" sz="2200" dirty="0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0B12F33-B1D0-7A86-CB0B-74C52F769C9A}"/>
              </a:ext>
            </a:extLst>
          </p:cNvPr>
          <p:cNvGrpSpPr/>
          <p:nvPr/>
        </p:nvGrpSpPr>
        <p:grpSpPr>
          <a:xfrm>
            <a:off x="207132" y="2131637"/>
            <a:ext cx="2730610" cy="497918"/>
            <a:chOff x="4456530" y="3159702"/>
            <a:chExt cx="2730610" cy="497918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E6DADA01-C6F7-8B59-FA14-FCA00465460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04860" y="3200380"/>
              <a:ext cx="2182280" cy="45724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A300A80-4770-D824-8A76-015802A49725}"/>
                </a:ext>
              </a:extLst>
            </p:cNvPr>
            <p:cNvSpPr txBox="1"/>
            <p:nvPr/>
          </p:nvSpPr>
          <p:spPr>
            <a:xfrm>
              <a:off x="4456530" y="3159702"/>
              <a:ext cx="672878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</a:t>
              </a:r>
              <a:r>
                <a:rPr lang="en-US" sz="2200" dirty="0">
                  <a:latin typeface="TimesLTStd-Roman"/>
                </a:rPr>
                <a:t>b</a:t>
              </a:r>
              <a:r>
                <a:rPr lang="en-US" sz="2200" b="0" i="0" u="none" strike="noStrike" baseline="0" dirty="0">
                  <a:latin typeface="TimesLTStd-Roman"/>
                </a:rPr>
                <a:t>)</a:t>
              </a:r>
              <a:endParaRPr lang="en-US" sz="2200" dirty="0"/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C757AC85-8C66-C36D-858F-E264B2C71D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802" y="3248517"/>
            <a:ext cx="3519359" cy="49880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3AC5741-0AD4-0A33-2FE0-8261FE2333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132" y="3844423"/>
            <a:ext cx="1115387" cy="429528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E4BB08B-2092-F88F-2960-EC257C674F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1117" y="3794423"/>
            <a:ext cx="3013625" cy="49880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B547386-D845-947A-1FA8-438C66621E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2540" y="4449117"/>
            <a:ext cx="2507890" cy="67893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FE5E091D-DD19-61D9-77B4-2D566C3899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07667" y="5224558"/>
            <a:ext cx="2847355" cy="92140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C1ADFC08-3DE1-0FC7-AD87-71C877BDCF0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68521" y="1530088"/>
            <a:ext cx="3720268" cy="73435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9043209D-E3CE-B5DE-0313-553C650359F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87294" y="2309742"/>
            <a:ext cx="3373875" cy="65814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7B1BF2F-0F28-2480-7A93-D7EDC237A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010257" y="2282336"/>
            <a:ext cx="1184666" cy="74821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99A3E661-6C72-9E91-98DE-C33C03C27AC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82324" y="3050607"/>
            <a:ext cx="2840428" cy="71357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58874FB-2C87-0EF8-449B-254AE02EB29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76549" y="3754054"/>
            <a:ext cx="3110615" cy="741283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3BE3CED7-FFE1-E0E6-B640-C60E8A27F41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95146" y="4450093"/>
            <a:ext cx="5175121" cy="72049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515180FA-955E-004C-777F-511310740CA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10824" y="5179007"/>
            <a:ext cx="3463936" cy="720499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AE8132FC-E2C0-88C7-78A9-B075F698F41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47880" y="5873616"/>
            <a:ext cx="1212378" cy="720499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D47E2D95-EB58-95E3-ABD9-327EB19EC233}"/>
              </a:ext>
            </a:extLst>
          </p:cNvPr>
          <p:cNvGrpSpPr/>
          <p:nvPr/>
        </p:nvGrpSpPr>
        <p:grpSpPr>
          <a:xfrm>
            <a:off x="361760" y="2703551"/>
            <a:ext cx="2860009" cy="478024"/>
            <a:chOff x="474229" y="2791571"/>
            <a:chExt cx="2860009" cy="478024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3DF85CF0-50FD-D21A-C45E-D0ED867693DD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034184" y="2791571"/>
              <a:ext cx="2300054" cy="478024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451E44E-16F5-BB01-2EF7-F3B2D85640A5}"/>
                </a:ext>
              </a:extLst>
            </p:cNvPr>
            <p:cNvSpPr txBox="1"/>
            <p:nvPr/>
          </p:nvSpPr>
          <p:spPr>
            <a:xfrm>
              <a:off x="474229" y="2808401"/>
              <a:ext cx="641824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Let</a:t>
              </a:r>
              <a:endParaRPr lang="en-US" sz="2200" dirty="0"/>
            </a:p>
          </p:txBody>
        </p:sp>
      </p:grp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9EBE7825-8334-BA97-EC83-351C86D39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44882"/>
              </p:ext>
            </p:extLst>
          </p:nvPr>
        </p:nvGraphicFramePr>
        <p:xfrm>
          <a:off x="4632380" y="3788212"/>
          <a:ext cx="9445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53800" progId="Equation.DSMT4">
                  <p:embed/>
                </p:oleObj>
              </mc:Choice>
              <mc:Fallback>
                <p:oleObj name="Equation" r:id="rId18" imgW="507960" imgH="25380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9EBE7825-8334-BA97-EC83-351C86D39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80" y="3788212"/>
                        <a:ext cx="9445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2B940FB-61F0-E689-43D5-1C32B93DA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71952"/>
              </p:ext>
            </p:extLst>
          </p:nvPr>
        </p:nvGraphicFramePr>
        <p:xfrm>
          <a:off x="4578906" y="4415892"/>
          <a:ext cx="495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393480" progId="Equation.DSMT4">
                  <p:embed/>
                </p:oleObj>
              </mc:Choice>
              <mc:Fallback>
                <p:oleObj name="Equation" r:id="rId20" imgW="266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2B940FB-61F0-E689-43D5-1C32B93DAF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906" y="4415892"/>
                        <a:ext cx="4953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FE08D11-52D9-8F0A-98FD-CF7A7D7B3925}"/>
              </a:ext>
            </a:extLst>
          </p:cNvPr>
          <p:cNvCxnSpPr/>
          <p:nvPr/>
        </p:nvCxnSpPr>
        <p:spPr>
          <a:xfrm>
            <a:off x="6291248" y="1443426"/>
            <a:ext cx="0" cy="4975041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488E26C-4495-4E9E-50E5-F63A02A4C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29967"/>
              </p:ext>
            </p:extLst>
          </p:nvPr>
        </p:nvGraphicFramePr>
        <p:xfrm>
          <a:off x="10097030" y="3729038"/>
          <a:ext cx="2587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393480" progId="Equation.DSMT4">
                  <p:embed/>
                </p:oleObj>
              </mc:Choice>
              <mc:Fallback>
                <p:oleObj name="Equation" r:id="rId22" imgW="13968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488E26C-4495-4E9E-50E5-F63A02A4C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7030" y="3729038"/>
                        <a:ext cx="2587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63342005-50EE-434A-5CD0-CF47D45E0AB6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09209" y="5965720"/>
            <a:ext cx="539730" cy="438134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22E65D1-BCD0-E2E2-62D7-98A1BB7BA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56469"/>
              </p:ext>
            </p:extLst>
          </p:nvPr>
        </p:nvGraphicFramePr>
        <p:xfrm>
          <a:off x="3031399" y="2165447"/>
          <a:ext cx="30432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38000" imgH="203040" progId="Equation.DSMT4">
                  <p:embed/>
                </p:oleObj>
              </mc:Choice>
              <mc:Fallback>
                <p:oleObj name="Equation" r:id="rId25" imgW="163800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22E65D1-BCD0-E2E2-62D7-98A1BB7BA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399" y="2165447"/>
                        <a:ext cx="30432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675EA18-55E9-D77B-A3C0-E099A9B22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49016"/>
              </p:ext>
            </p:extLst>
          </p:nvPr>
        </p:nvGraphicFramePr>
        <p:xfrm>
          <a:off x="9048679" y="5995479"/>
          <a:ext cx="22939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31560" imgH="279360" progId="Equation.DSMT4">
                  <p:embed/>
                </p:oleObj>
              </mc:Choice>
              <mc:Fallback>
                <p:oleObj name="Equation" r:id="rId27" imgW="1231560" imgH="2793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675EA18-55E9-D77B-A3C0-E099A9B22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679" y="5995479"/>
                        <a:ext cx="22939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2977C20D-3279-0447-39C9-0060B0CAE369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406749" y="5235840"/>
            <a:ext cx="1239520" cy="55672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E97872A5-2101-69F3-459F-8DBE567A2BAF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637023" y="5252939"/>
            <a:ext cx="847719" cy="55672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3EC773D-70FB-B315-46B3-51526EEA5ED1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461052" y="5824310"/>
            <a:ext cx="2023688" cy="81858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DD1C73-DE2F-5B1D-C659-C8ED813953E0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602649" y="5883480"/>
            <a:ext cx="1710188" cy="358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7116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59A906-7115-2D4C-3465-1B5AABA43B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267" y="1513924"/>
            <a:ext cx="2520857" cy="4952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19CBB64-8E4A-D78A-76E1-B1018B3F23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3615" y="1513924"/>
            <a:ext cx="1676338" cy="539730"/>
          </a:xfrm>
          <a:prstGeom prst="rect">
            <a:avLst/>
          </a:prstGeom>
        </p:spPr>
      </p:pic>
      <p:sp>
        <p:nvSpPr>
          <p:cNvPr id="7" name="Text Box 9">
            <a:extLst>
              <a:ext uri="{FF2B5EF4-FFF2-40B4-BE49-F238E27FC236}">
                <a16:creationId xmlns:a16="http://schemas.microsoft.com/office/drawing/2014/main" id="{BBBFC1B2-F25B-9A08-C3D1-CC7BBAB4B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22018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A9EF531-7138-66B6-A8A8-797A9460AA24}"/>
                  </a:ext>
                </a:extLst>
              </p:cNvPr>
              <p:cNvSpPr txBox="1"/>
              <p:nvPr/>
            </p:nvSpPr>
            <p:spPr>
              <a:xfrm>
                <a:off x="552481" y="850330"/>
                <a:ext cx="4033155" cy="3536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the fact that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unc>
                          <m:func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e get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A9EF531-7138-66B6-A8A8-797A9460A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81" y="850330"/>
                <a:ext cx="4033155" cy="353687"/>
              </a:xfrm>
              <a:prstGeom prst="rect">
                <a:avLst/>
              </a:prstGeom>
              <a:blipFill>
                <a:blip r:embed="rId4"/>
                <a:stretch>
                  <a:fillRect l="-4236" t="-18644" r="-3026" b="-45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423E02-7DDD-08ED-BF94-2AA436274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30769"/>
              </p:ext>
            </p:extLst>
          </p:nvPr>
        </p:nvGraphicFramePr>
        <p:xfrm>
          <a:off x="4948356" y="1547624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79360" progId="Equation.DSMT4">
                  <p:embed/>
                </p:oleObj>
              </mc:Choice>
              <mc:Fallback>
                <p:oleObj name="Equation" r:id="rId5" imgW="11937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423E02-7DDD-08ED-BF94-2AA4362743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356" y="1547624"/>
                        <a:ext cx="222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DCF983A-7663-C741-E354-ECDD689A2D7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2588" y="2244538"/>
            <a:ext cx="619102" cy="40321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047C572-3732-D986-6D44-A3F37A95BF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57918" y="2853302"/>
            <a:ext cx="498457" cy="2920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7D6E0C9-874C-6DAC-B486-2E51DF5B0AF8}"/>
                  </a:ext>
                </a:extLst>
              </p:cNvPr>
              <p:cNvSpPr txBox="1"/>
              <p:nvPr/>
            </p:nvSpPr>
            <p:spPr>
              <a:xfrm>
                <a:off x="490329" y="3290319"/>
                <a:ext cx="3034613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le in the graph 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0,1 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7D6E0C9-874C-6DAC-B486-2E51DF5B0A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29" y="3290319"/>
                <a:ext cx="3034613" cy="338554"/>
              </a:xfrm>
              <a:prstGeom prst="rect">
                <a:avLst/>
              </a:prstGeom>
              <a:blipFill>
                <a:blip r:embed="rId9"/>
                <a:stretch>
                  <a:fillRect l="-5622" t="-25455" b="-5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A graph of a function&#10;&#10;Description automatically generated">
            <a:extLst>
              <a:ext uri="{FF2B5EF4-FFF2-40B4-BE49-F238E27FC236}">
                <a16:creationId xmlns:a16="http://schemas.microsoft.com/office/drawing/2014/main" id="{5D704693-23A1-F9C7-C2B1-E52474B7CD1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4820" y="2349467"/>
            <a:ext cx="4220032" cy="4220032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465DE04-83B1-DCA9-0F72-30EAA6E06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428275"/>
              </p:ext>
            </p:extLst>
          </p:nvPr>
        </p:nvGraphicFramePr>
        <p:xfrm>
          <a:off x="9140880" y="3987656"/>
          <a:ext cx="1939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465DE04-83B1-DCA9-0F72-30EAA6E06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0880" y="3987656"/>
                        <a:ext cx="19399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F0D7906-D0CA-B56F-F5C0-ACF7C3C5F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37041"/>
              </p:ext>
            </p:extLst>
          </p:nvPr>
        </p:nvGraphicFramePr>
        <p:xfrm>
          <a:off x="6825689" y="4698330"/>
          <a:ext cx="614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F0D7906-D0CA-B56F-F5C0-ACF7C3C5F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689" y="4698330"/>
                        <a:ext cx="6143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1691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B9ED4CB-7756-7D81-4228-E4486F89C0E1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9C11C0-FB47-01C3-494C-150AD32F12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5875" y="229061"/>
            <a:ext cx="4529675" cy="61930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C3924CF-11AA-CD80-9B86-FE457FAD2F6C}"/>
              </a:ext>
            </a:extLst>
          </p:cNvPr>
          <p:cNvSpPr txBox="1"/>
          <p:nvPr/>
        </p:nvSpPr>
        <p:spPr>
          <a:xfrm>
            <a:off x="236643" y="301310"/>
            <a:ext cx="1276953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ummary,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37A6BD2-3AC2-2B9C-D4E9-25897A053F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342" y="716580"/>
            <a:ext cx="1398783" cy="5567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D9BF1F5-0C80-2B6F-D0E2-FA7E9190EF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4323" y="1379531"/>
            <a:ext cx="1398783" cy="5567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930555-AE29-D5EB-7DB4-2FBDE69908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4322" y="2145410"/>
            <a:ext cx="1398783" cy="55672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1E31C73-1379-7441-A391-660ACA20F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341" y="2737557"/>
            <a:ext cx="1398783" cy="5567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EA0D7FE-D38D-7CD3-2320-7E031BF93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4322" y="3325592"/>
            <a:ext cx="1398783" cy="55672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B318A64-8594-CD04-3BDE-A858629B3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341" y="3949054"/>
            <a:ext cx="1398783" cy="55672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B3833A1-2E80-24DA-BFFC-2A6350168D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1001" y="4505774"/>
            <a:ext cx="1398783" cy="55672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C74E90E-6CAB-2047-A805-74B45800D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5178" y="301310"/>
            <a:ext cx="1997902" cy="48625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FDA68CA-3F56-3014-EB4C-BEEF328381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3096" y="874010"/>
            <a:ext cx="1398783" cy="48625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170E7C9-C232-45C1-BBEE-FCF32EF8E2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1655" y="1414762"/>
            <a:ext cx="1398783" cy="48625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4B45F02-FFA7-DF10-A280-2D9208E82D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1654" y="2105972"/>
            <a:ext cx="1398783" cy="48625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13EB89-940E-F96C-A22F-EFFFF18EF1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0217" y="2659669"/>
            <a:ext cx="1398783" cy="48625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79582BB-744B-36DA-0A56-0BEA13183A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3096" y="3296170"/>
            <a:ext cx="1398783" cy="48625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FB1A7A4-079E-617A-418B-316D188A72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3096" y="3979516"/>
            <a:ext cx="1398783" cy="48625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2AA0329-2672-B7A8-3DCA-A7C97450B7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3563" y="4662863"/>
            <a:ext cx="1398783" cy="30370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D9CFAFE-9405-3BD3-A433-08282CF548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0217" y="5062494"/>
            <a:ext cx="1398783" cy="30370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BFA923B-7EBA-BDA1-1C71-0A0CF09BF0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4935" y="5542767"/>
            <a:ext cx="1398783" cy="43453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01E093A-66FC-AD31-E3B8-27FF6A9D37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5916" y="5991204"/>
            <a:ext cx="1398783" cy="434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4485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E57A0F-2EBF-51F7-92CD-6F12231F6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FFB3D98-98FE-15CD-3711-7740AE3A1BC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1A4F8A-30D6-EFE7-9C6A-8EC90E2D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926" y="684654"/>
            <a:ext cx="619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9BEB93F-1F8E-7F48-0913-74DB4A6B7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1976" y="1345054"/>
            <a:ext cx="12954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894D146-2D69-2A55-9428-E5C1B6CAF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76" y="2338829"/>
            <a:ext cx="39624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CF55DAC-287E-E5E9-251B-43B4521C2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4514" y="2851592"/>
            <a:ext cx="1160462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7D8BCF-13B3-655A-5946-E27E32CED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76" y="3835842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>
            <a:extLst>
              <a:ext uri="{FF2B5EF4-FFF2-40B4-BE49-F238E27FC236}">
                <a16:creationId xmlns:a16="http://schemas.microsoft.com/office/drawing/2014/main" id="{57803FC5-79D4-1F5C-B119-DAB05312F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76" y="4723254"/>
            <a:ext cx="42672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>
            <a:extLst>
              <a:ext uri="{FF2B5EF4-FFF2-40B4-BE49-F238E27FC236}">
                <a16:creationId xmlns:a16="http://schemas.microsoft.com/office/drawing/2014/main" id="{A2ABFBF0-DF47-1E7D-A3B9-DF8863D9CA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976" y="5332854"/>
            <a:ext cx="5832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385B81B-4B07-8C08-6666-3572121F5974}"/>
              </a:ext>
            </a:extLst>
          </p:cNvPr>
          <p:cNvSpPr/>
          <p:nvPr/>
        </p:nvSpPr>
        <p:spPr>
          <a:xfrm>
            <a:off x="1786976" y="5332854"/>
            <a:ext cx="13716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5F0E673-7E51-D419-C0AF-B023A1BB18B2}"/>
              </a:ext>
            </a:extLst>
          </p:cNvPr>
          <p:cNvSpPr/>
          <p:nvPr/>
        </p:nvSpPr>
        <p:spPr>
          <a:xfrm>
            <a:off x="3158576" y="5332854"/>
            <a:ext cx="23622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6C3A8F3-8406-5098-5996-323FF14D9957}"/>
              </a:ext>
            </a:extLst>
          </p:cNvPr>
          <p:cNvSpPr/>
          <p:nvPr/>
        </p:nvSpPr>
        <p:spPr>
          <a:xfrm>
            <a:off x="5520776" y="5332854"/>
            <a:ext cx="14478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38C134A-A8B9-CA27-0B0B-5367C5FDDCDB}"/>
              </a:ext>
            </a:extLst>
          </p:cNvPr>
          <p:cNvSpPr/>
          <p:nvPr/>
        </p:nvSpPr>
        <p:spPr>
          <a:xfrm>
            <a:off x="6968576" y="5332854"/>
            <a:ext cx="10668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82DFDC9-3DCB-33ED-17B4-0FEF0AC8F40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3029" y="195095"/>
            <a:ext cx="4082293" cy="446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8685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007BFF73-84F4-A74D-AA9D-72CB98C7F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48" y="752894"/>
            <a:ext cx="41148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8">
            <a:extLst>
              <a:ext uri="{FF2B5EF4-FFF2-40B4-BE49-F238E27FC236}">
                <a16:creationId xmlns:a16="http://schemas.microsoft.com/office/drawing/2014/main" id="{72615E74-8248-CA04-B521-DBA0978C7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948" y="1268831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B1073AC4-FA37-EDEF-96C6-30F72ADC65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48" y="2113381"/>
            <a:ext cx="44196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9661FA61-DAE5-DC15-44C1-7FD6B4514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6148" y="2691231"/>
            <a:ext cx="12954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6FDA4A9-4963-38EE-AFB1-4FBECE38E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61" y="3670719"/>
            <a:ext cx="7951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o, in this section we introduce a systematic method, know as </a:t>
            </a:r>
            <a:r>
              <a:rPr lang="en-US" altLang="en-US" sz="1800" i="1" dirty="0" err="1"/>
              <a:t>l’Hospital’s</a:t>
            </a:r>
            <a:r>
              <a:rPr lang="en-US" altLang="en-US" sz="1800" i="1" dirty="0"/>
              <a:t> Rule</a:t>
            </a:r>
            <a:r>
              <a:rPr lang="en-US" altLang="en-US" sz="1800" dirty="0"/>
              <a:t>, for the evaluation of indeterminate forms.</a:t>
            </a:r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570CC4A9-9C75-4E84-9962-6215DD47F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48" y="4650206"/>
            <a:ext cx="784860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>
            <a:extLst>
              <a:ext uri="{FF2B5EF4-FFF2-40B4-BE49-F238E27FC236}">
                <a16:creationId xmlns:a16="http://schemas.microsoft.com/office/drawing/2014/main" id="{A5B10B41-898C-DB9E-09F3-93CD6F5BB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61" y="4955006"/>
            <a:ext cx="9667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>
            <a:extLst>
              <a:ext uri="{FF2B5EF4-FFF2-40B4-BE49-F238E27FC236}">
                <a16:creationId xmlns:a16="http://schemas.microsoft.com/office/drawing/2014/main" id="{7F32190E-1B8F-6D9C-3C14-8A5148221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948" y="5383631"/>
            <a:ext cx="12192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6471EC7E-8AD8-950C-53C4-58A07BF85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12898"/>
              </p:ext>
            </p:extLst>
          </p:nvPr>
        </p:nvGraphicFramePr>
        <p:xfrm>
          <a:off x="5009148" y="5392140"/>
          <a:ext cx="4873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6471EC7E-8AD8-950C-53C4-58A07BF85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148" y="5392140"/>
                        <a:ext cx="4873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FDCE0306-AED8-9BC2-15E0-1F512884C49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3029" y="195095"/>
            <a:ext cx="4082293" cy="446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1671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250DE2-5642-4684-7DFE-2206EDAE4FB7}"/>
                  </a:ext>
                </a:extLst>
              </p:cNvPr>
              <p:cNvSpPr txBox="1"/>
              <p:nvPr/>
            </p:nvSpPr>
            <p:spPr>
              <a:xfrm>
                <a:off x="271360" y="588417"/>
                <a:ext cx="11642154" cy="22896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i="0" u="none" strike="noStrike" baseline="0" dirty="0">
                    <a:latin typeface="TimesLTStd-Roman"/>
                  </a:rPr>
                  <a:t>It isn’t obvious how to evaluate this limit because both numerator and denominator become large as </a:t>
                </a:r>
                <a14:m>
                  <m:oMath xmlns:m="http://schemas.openxmlformats.org/officeDocument/2006/math"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2200" b="0" i="0" u="none" strike="noStrike" baseline="0" dirty="0">
                    <a:latin typeface="TimesLTStd-Roman"/>
                  </a:rPr>
                  <a:t>. There is a struggle between numerator and denominator. If the numerator wins, the limit will be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200" b="0" i="0" u="none" strike="noStrike" baseline="0" dirty="0">
                    <a:latin typeface="MathematicalPiLTStd-1"/>
                  </a:rPr>
                  <a:t> </a:t>
                </a:r>
                <a:r>
                  <a:rPr lang="en-US" sz="2200" b="0" i="0" u="none" strike="noStrike" baseline="0" dirty="0">
                    <a:latin typeface="TimesLTStd-Roman"/>
                  </a:rPr>
                  <a:t>(the numerator was increasing significantly faster than the denominator); if the denominator wins, the answer will be 0. Or there may be some compromise, in which case the answer will be some finite positive number. </a:t>
                </a:r>
                <a:r>
                  <a:rPr lang="en-US" sz="2200" dirty="0">
                    <a:latin typeface="TimesLTStd-Roman"/>
                  </a:rPr>
                  <a:t>We now introduce a systematic method, known as </a:t>
                </a:r>
                <a:r>
                  <a:rPr lang="en-US" sz="2200" i="1" dirty="0" err="1">
                    <a:latin typeface="TimesLTStd-Italic"/>
                  </a:rPr>
                  <a:t>l’Hospital’s</a:t>
                </a:r>
                <a:r>
                  <a:rPr lang="en-US" sz="2200" i="1" dirty="0">
                    <a:latin typeface="TimesLTStd-Italic"/>
                  </a:rPr>
                  <a:t> Rule</a:t>
                </a:r>
                <a:r>
                  <a:rPr lang="en-US" sz="2200" dirty="0">
                    <a:latin typeface="TimesLTStd-Roman"/>
                  </a:rPr>
                  <a:t>, for the evaluation of indeterminate forms of typ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2200" dirty="0">
                    <a:latin typeface="TimesLTStd-Roman"/>
                  </a:rPr>
                  <a:t> or typ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∞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∞</m:t>
                        </m:r>
                      </m:den>
                    </m:f>
                  </m:oMath>
                </a14:m>
                <a:r>
                  <a:rPr lang="en-US" sz="2200" dirty="0">
                    <a:latin typeface="TimesLTStd-Roman"/>
                  </a:rPr>
                  <a:t>.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250DE2-5642-4684-7DFE-2206EDAE4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60" y="588417"/>
                <a:ext cx="11642154" cy="2289666"/>
              </a:xfrm>
              <a:prstGeom prst="rect">
                <a:avLst/>
              </a:prstGeom>
              <a:blipFill>
                <a:blip r:embed="rId2"/>
                <a:stretch>
                  <a:fillRect l="-681" t="-1867" r="-838" b="-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99C5EFA-5A19-7797-3D06-B8E988CE7C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360" y="212456"/>
            <a:ext cx="2468842" cy="38418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D8211B6-B834-EF26-5C0F-07C625DFC8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3118" y="2904395"/>
            <a:ext cx="8439409" cy="373876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8CBE2BE-3F48-B6A5-3970-8F8AFC1ADB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7266" y="3656910"/>
            <a:ext cx="5462294" cy="5334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FE75F9-08CE-C8C5-9450-EC60561AD3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8707" y="4356801"/>
            <a:ext cx="6974234" cy="5334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8A81550-EC04-F025-F0CE-8BE2CC3A28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8707" y="4800087"/>
            <a:ext cx="6974234" cy="5334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9BD913A-45CB-E778-E4AA-C7841279E0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70822" y="5454921"/>
            <a:ext cx="6974234" cy="6103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FE7713C-DB75-C879-551C-C04E77DA42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9669" y="6199892"/>
            <a:ext cx="6974234" cy="308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950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240359F-1F54-E69B-2CAC-CF834C8A948A}"/>
                  </a:ext>
                </a:extLst>
              </p:cNvPr>
              <p:cNvSpPr/>
              <p:nvPr/>
            </p:nvSpPr>
            <p:spPr>
              <a:xfrm>
                <a:off x="109182" y="122830"/>
                <a:ext cx="11900848" cy="66123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  <a:effectLst>
                <a:outerShdw blurRad="50800" dist="101600" dir="2700000" algn="tl" rotWithShape="0">
                  <a:schemeClr val="accent1">
                    <a:alpha val="40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𝑑𝑐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240359F-1F54-E69B-2CAC-CF834C8A94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82" y="122830"/>
                <a:ext cx="11900848" cy="66123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  <a:effectLst>
                <a:outerShdw blurRad="50800" dist="101600" dir="2700000" algn="tl" rotWithShape="0">
                  <a:schemeClr val="accent1">
                    <a:alpha val="40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0AAB886D-C6D8-379E-FF7D-05CC6F6DFE80}"/>
              </a:ext>
            </a:extLst>
          </p:cNvPr>
          <p:cNvSpPr txBox="1"/>
          <p:nvPr/>
        </p:nvSpPr>
        <p:spPr>
          <a:xfrm>
            <a:off x="1665983" y="247708"/>
            <a:ext cx="708331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limit. Use </a:t>
            </a:r>
            <a:r>
              <a:rPr lang="en-US" sz="2200" b="0" i="0" u="none" strike="noStrike" baseline="0" dirty="0" err="1">
                <a:latin typeface="TimesLTStd-Roman"/>
              </a:rPr>
              <a:t>l’Hospital’s</a:t>
            </a:r>
            <a:r>
              <a:rPr lang="en-US" sz="2200" b="0" i="0" u="none" strike="noStrike" baseline="0" dirty="0">
                <a:latin typeface="TimesLTStd-Roman"/>
              </a:rPr>
              <a:t> Rule where appropriate.</a:t>
            </a:r>
            <a:endParaRPr lang="en-US" sz="2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243D45-A6C4-5D60-1D45-66B3616525F2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5A24C6E2-3A3A-12A4-4569-51B679B23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754304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E65A255-C728-7A8B-C272-86C5175149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6535" y="2537466"/>
            <a:ext cx="2743438" cy="360249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3E9C999E-48FB-903C-D520-3D7DC0EEE7CC}"/>
              </a:ext>
            </a:extLst>
          </p:cNvPr>
          <p:cNvGrpSpPr/>
          <p:nvPr/>
        </p:nvGrpSpPr>
        <p:grpSpPr>
          <a:xfrm>
            <a:off x="8237189" y="786152"/>
            <a:ext cx="2229068" cy="755138"/>
            <a:chOff x="6493913" y="1817911"/>
            <a:chExt cx="2229068" cy="755138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84FF15BC-02B3-9A16-287E-2FD5861B06A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29570" y="1817911"/>
              <a:ext cx="1593411" cy="755138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6108A3D-792B-1238-2725-8C092641F2E4}"/>
                </a:ext>
              </a:extLst>
            </p:cNvPr>
            <p:cNvSpPr txBox="1"/>
            <p:nvPr/>
          </p:nvSpPr>
          <p:spPr>
            <a:xfrm>
              <a:off x="6493913" y="2019504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c)</a:t>
              </a:r>
              <a:endParaRPr lang="en-US" sz="22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9597382-CAE9-45B3-2DE3-12492640AA0C}"/>
              </a:ext>
            </a:extLst>
          </p:cNvPr>
          <p:cNvGrpSpPr/>
          <p:nvPr/>
        </p:nvGrpSpPr>
        <p:grpSpPr>
          <a:xfrm>
            <a:off x="4547631" y="842941"/>
            <a:ext cx="1780505" cy="720499"/>
            <a:chOff x="4463610" y="714620"/>
            <a:chExt cx="1780505" cy="72049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A15C26B7-2969-0024-FEE4-45646FC7B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66377" y="714620"/>
              <a:ext cx="1177738" cy="720499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5B332D9-4653-A41C-7F7A-24CC42DDA212}"/>
                </a:ext>
              </a:extLst>
            </p:cNvPr>
            <p:cNvSpPr txBox="1"/>
            <p:nvPr/>
          </p:nvSpPr>
          <p:spPr>
            <a:xfrm>
              <a:off x="4463610" y="859425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</a:t>
              </a:r>
              <a:r>
                <a:rPr lang="en-US" sz="2200" dirty="0">
                  <a:latin typeface="TimesLTStd-Roman"/>
                </a:rPr>
                <a:t>b</a:t>
              </a:r>
              <a:r>
                <a:rPr lang="en-US" sz="2200" b="0" i="0" u="none" strike="noStrike" baseline="0" dirty="0">
                  <a:latin typeface="TimesLTStd-Roman"/>
                </a:rPr>
                <a:t>)</a:t>
              </a:r>
              <a:endParaRPr lang="en-US" sz="2200" dirty="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CEB15D1-80B8-8B7F-A760-8FACAAC80D4A}"/>
              </a:ext>
            </a:extLst>
          </p:cNvPr>
          <p:cNvGrpSpPr/>
          <p:nvPr/>
        </p:nvGrpSpPr>
        <p:grpSpPr>
          <a:xfrm>
            <a:off x="327668" y="983090"/>
            <a:ext cx="2736362" cy="581941"/>
            <a:chOff x="327668" y="983090"/>
            <a:chExt cx="2736362" cy="581941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51F7F20-03FF-39C0-7DCC-45BE1AA1181F}"/>
                </a:ext>
              </a:extLst>
            </p:cNvPr>
            <p:cNvSpPr txBox="1"/>
            <p:nvPr/>
          </p:nvSpPr>
          <p:spPr>
            <a:xfrm>
              <a:off x="327668" y="1018922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8BC4C4FD-E9FD-DFC0-FD57-9624B741806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1687" y="983090"/>
              <a:ext cx="2272343" cy="581941"/>
            </a:xfrm>
            <a:prstGeom prst="rect">
              <a:avLst/>
            </a:prstGeom>
          </p:spPr>
        </p:pic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6001831-4B3C-C190-5746-5C09AC3D88B1}"/>
              </a:ext>
            </a:extLst>
          </p:cNvPr>
          <p:cNvGrpSpPr/>
          <p:nvPr/>
        </p:nvGrpSpPr>
        <p:grpSpPr>
          <a:xfrm>
            <a:off x="327668" y="2466316"/>
            <a:ext cx="2736362" cy="581941"/>
            <a:chOff x="327668" y="983090"/>
            <a:chExt cx="2736362" cy="581941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6F73D74-3403-A91F-3AA2-8754E95BD4AC}"/>
                </a:ext>
              </a:extLst>
            </p:cNvPr>
            <p:cNvSpPr txBox="1"/>
            <p:nvPr/>
          </p:nvSpPr>
          <p:spPr>
            <a:xfrm>
              <a:off x="327668" y="1018922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1934A0AA-FE7C-932B-AA55-1D1BFB3F4A0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1687" y="983090"/>
              <a:ext cx="2272343" cy="581941"/>
            </a:xfrm>
            <a:prstGeom prst="rect">
              <a:avLst/>
            </a:prstGeom>
          </p:spPr>
        </p:pic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2C8409CF-4DFC-B08B-399C-BDBC14A89F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2337" y="3293925"/>
            <a:ext cx="2549457" cy="58886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08E783C-6747-78C0-409B-95B43243FB3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4958" y="3913195"/>
            <a:ext cx="2064506" cy="120545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6DADF60F-A633-16E0-9538-0065BC137F1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6071" y="5240348"/>
            <a:ext cx="865985" cy="699715"/>
          </a:xfrm>
          <a:prstGeom prst="rect">
            <a:avLst/>
          </a:prstGeom>
        </p:spPr>
      </p:pic>
      <p:pic>
        <p:nvPicPr>
          <p:cNvPr id="45" name="Picture 44" descr="A graph of a function&#10;&#10;Description automatically generated">
            <a:extLst>
              <a:ext uri="{FF2B5EF4-FFF2-40B4-BE49-F238E27FC236}">
                <a16:creationId xmlns:a16="http://schemas.microsoft.com/office/drawing/2014/main" id="{EF70704F-6623-EA1E-1FC9-73641F485B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671" y="2553889"/>
            <a:ext cx="3933166" cy="3933166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4A11E556-4975-F301-B985-7581297C614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85996" y="3077775"/>
            <a:ext cx="975445" cy="5105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C960008-6E7F-6580-2D5B-AEFFD6493068}"/>
                  </a:ext>
                </a:extLst>
              </p:cNvPr>
              <p:cNvSpPr txBox="1"/>
              <p:nvPr/>
            </p:nvSpPr>
            <p:spPr>
              <a:xfrm>
                <a:off x="393880" y="5947876"/>
                <a:ext cx="3256917" cy="5987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le in the graph 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C960008-6E7F-6580-2D5B-AEFFD64930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880" y="5947876"/>
                <a:ext cx="3256917" cy="598754"/>
              </a:xfrm>
              <a:prstGeom prst="rect">
                <a:avLst/>
              </a:prstGeom>
              <a:blipFill>
                <a:blip r:embed="rId12"/>
                <a:stretch>
                  <a:fillRect l="-5243" b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A07DB441-9428-CE90-3225-E1D56F830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68972"/>
              </p:ext>
            </p:extLst>
          </p:nvPr>
        </p:nvGraphicFramePr>
        <p:xfrm>
          <a:off x="10369059" y="5063218"/>
          <a:ext cx="1436025" cy="54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393480" progId="Equation.DSMT4">
                  <p:embed/>
                </p:oleObj>
              </mc:Choice>
              <mc:Fallback>
                <p:oleObj name="Equation" r:id="rId13" imgW="1028520" imgH="393480" progId="Equation.DSMT4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A07DB441-9428-CE90-3225-E1D56F830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9059" y="5063218"/>
                        <a:ext cx="1436025" cy="548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8F22DCBF-550C-B275-63FA-156421DB744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48677" y="4793782"/>
            <a:ext cx="415589" cy="26943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AE37F7B-5085-9D32-BF3B-AE926990D8C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50375" y="4758738"/>
            <a:ext cx="412192" cy="218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135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AB886D-C6D8-379E-FF7D-05CC6F6DFE80}"/>
              </a:ext>
            </a:extLst>
          </p:cNvPr>
          <p:cNvSpPr txBox="1"/>
          <p:nvPr/>
        </p:nvSpPr>
        <p:spPr>
          <a:xfrm>
            <a:off x="1665983" y="247708"/>
            <a:ext cx="708331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limit. Use </a:t>
            </a:r>
            <a:r>
              <a:rPr lang="en-US" sz="2200" b="0" i="0" u="none" strike="noStrike" baseline="0" dirty="0" err="1">
                <a:latin typeface="TimesLTStd-Roman"/>
              </a:rPr>
              <a:t>l’Hospital’s</a:t>
            </a:r>
            <a:r>
              <a:rPr lang="en-US" sz="2200" b="0" i="0" u="none" strike="noStrike" baseline="0" dirty="0">
                <a:latin typeface="TimesLTStd-Roman"/>
              </a:rPr>
              <a:t> Rule where appropriate.</a:t>
            </a:r>
            <a:endParaRPr lang="en-US" sz="2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243D45-A6C4-5D60-1D45-66B3616525F2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5A24C6E2-3A3A-12A4-4569-51B679B23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754304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E9C999E-48FB-903C-D520-3D7DC0EEE7CC}"/>
              </a:ext>
            </a:extLst>
          </p:cNvPr>
          <p:cNvGrpSpPr/>
          <p:nvPr/>
        </p:nvGrpSpPr>
        <p:grpSpPr>
          <a:xfrm>
            <a:off x="8237189" y="786152"/>
            <a:ext cx="2229068" cy="755138"/>
            <a:chOff x="6493913" y="1817911"/>
            <a:chExt cx="2229068" cy="755138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84FF15BC-02B3-9A16-287E-2FD5861B06A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29570" y="1817911"/>
              <a:ext cx="1593411" cy="755138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6108A3D-792B-1238-2725-8C092641F2E4}"/>
                </a:ext>
              </a:extLst>
            </p:cNvPr>
            <p:cNvSpPr txBox="1"/>
            <p:nvPr/>
          </p:nvSpPr>
          <p:spPr>
            <a:xfrm>
              <a:off x="6493913" y="2019504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c)</a:t>
              </a:r>
              <a:endParaRPr lang="en-US" sz="22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9597382-CAE9-45B3-2DE3-12492640AA0C}"/>
              </a:ext>
            </a:extLst>
          </p:cNvPr>
          <p:cNvGrpSpPr/>
          <p:nvPr/>
        </p:nvGrpSpPr>
        <p:grpSpPr>
          <a:xfrm>
            <a:off x="4547631" y="842941"/>
            <a:ext cx="1780505" cy="720499"/>
            <a:chOff x="4463610" y="714620"/>
            <a:chExt cx="1780505" cy="72049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A15C26B7-2969-0024-FEE4-45646FC7B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66377" y="714620"/>
              <a:ext cx="1177738" cy="720499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5B332D9-4653-A41C-7F7A-24CC42DDA212}"/>
                </a:ext>
              </a:extLst>
            </p:cNvPr>
            <p:cNvSpPr txBox="1"/>
            <p:nvPr/>
          </p:nvSpPr>
          <p:spPr>
            <a:xfrm>
              <a:off x="4463610" y="859425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</a:t>
              </a:r>
              <a:r>
                <a:rPr lang="en-US" sz="2200" dirty="0">
                  <a:latin typeface="TimesLTStd-Roman"/>
                </a:rPr>
                <a:t>b</a:t>
              </a:r>
              <a:r>
                <a:rPr lang="en-US" sz="2200" b="0" i="0" u="none" strike="noStrike" baseline="0" dirty="0">
                  <a:latin typeface="TimesLTStd-Roman"/>
                </a:rPr>
                <a:t>)</a:t>
              </a:r>
              <a:endParaRPr lang="en-US" sz="2200" dirty="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CEB15D1-80B8-8B7F-A760-8FACAAC80D4A}"/>
              </a:ext>
            </a:extLst>
          </p:cNvPr>
          <p:cNvGrpSpPr/>
          <p:nvPr/>
        </p:nvGrpSpPr>
        <p:grpSpPr>
          <a:xfrm>
            <a:off x="327668" y="983090"/>
            <a:ext cx="2736362" cy="581941"/>
            <a:chOff x="327668" y="983090"/>
            <a:chExt cx="2736362" cy="581941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51F7F20-03FF-39C0-7DCC-45BE1AA1181F}"/>
                </a:ext>
              </a:extLst>
            </p:cNvPr>
            <p:cNvSpPr txBox="1"/>
            <p:nvPr/>
          </p:nvSpPr>
          <p:spPr>
            <a:xfrm>
              <a:off x="327668" y="1018922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8BC4C4FD-E9FD-DFC0-FD57-9624B741806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1687" y="983090"/>
              <a:ext cx="2272343" cy="581941"/>
            </a:xfrm>
            <a:prstGeom prst="rect">
              <a:avLst/>
            </a:prstGeom>
          </p:spPr>
        </p:pic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869591BC-FC05-9461-ECE6-EB375C2C60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2582" y="2516630"/>
            <a:ext cx="2944346" cy="450312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83F9268B-414F-5701-D771-86243752FDE1}"/>
              </a:ext>
            </a:extLst>
          </p:cNvPr>
          <p:cNvGrpSpPr/>
          <p:nvPr/>
        </p:nvGrpSpPr>
        <p:grpSpPr>
          <a:xfrm>
            <a:off x="327668" y="2303515"/>
            <a:ext cx="1780505" cy="720499"/>
            <a:chOff x="4463610" y="714620"/>
            <a:chExt cx="1780505" cy="72049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94B35FC-F9EB-BE6D-8957-2D8F561149C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66377" y="714620"/>
              <a:ext cx="1177738" cy="720499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D89AC4A-D824-ACCE-553F-905139CAC9EC}"/>
                </a:ext>
              </a:extLst>
            </p:cNvPr>
            <p:cNvSpPr txBox="1"/>
            <p:nvPr/>
          </p:nvSpPr>
          <p:spPr>
            <a:xfrm>
              <a:off x="4463610" y="859425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</a:t>
              </a:r>
              <a:r>
                <a:rPr lang="en-US" sz="2200" dirty="0">
                  <a:latin typeface="TimesLTStd-Roman"/>
                </a:rPr>
                <a:t>b</a:t>
              </a:r>
              <a:r>
                <a:rPr lang="en-US" sz="2200" b="0" i="0" u="none" strike="noStrike" baseline="0" dirty="0">
                  <a:latin typeface="TimesLTStd-Roman"/>
                </a:rPr>
                <a:t>)</a:t>
              </a:r>
              <a:endParaRPr lang="en-US" sz="2200" dirty="0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5F357ED4-6843-F1BF-A754-75A33DADC2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0435" y="3151187"/>
            <a:ext cx="1607266" cy="6997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B0EBDC8-9F06-FE6D-BA63-65DE86DC4B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0435" y="3932029"/>
            <a:ext cx="1634978" cy="8867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57B9B79-0A71-0CBE-A666-7C79C68D447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0435" y="4894283"/>
            <a:ext cx="1440997" cy="65122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84A89D5-21F7-758A-F4A9-22158471ED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0435" y="5719695"/>
            <a:ext cx="554230" cy="3186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6B912B-46FE-44A8-BDCC-A3610ECFC5EF}"/>
                  </a:ext>
                </a:extLst>
              </p:cNvPr>
              <p:cNvSpPr txBox="1"/>
              <p:nvPr/>
            </p:nvSpPr>
            <p:spPr>
              <a:xfrm>
                <a:off x="2889570" y="3217344"/>
                <a:ext cx="702246" cy="5673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76B912B-46FE-44A8-BDCC-A3610ECFC5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570" y="3217344"/>
                <a:ext cx="702246" cy="5673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F8DFC0DE-FD3A-47AE-6DAB-3C8C78F9E4F5}"/>
              </a:ext>
            </a:extLst>
          </p:cNvPr>
          <p:cNvSpPr txBox="1"/>
          <p:nvPr/>
        </p:nvSpPr>
        <p:spPr>
          <a:xfrm>
            <a:off x="571492" y="6125482"/>
            <a:ext cx="3417602" cy="33855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asymptote at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</a:t>
            </a:r>
          </a:p>
        </p:txBody>
      </p:sp>
      <p:pic>
        <p:nvPicPr>
          <p:cNvPr id="40" name="Picture 39" descr="A graph of a function&#10;&#10;Description automatically generated">
            <a:extLst>
              <a:ext uri="{FF2B5EF4-FFF2-40B4-BE49-F238E27FC236}">
                <a16:creationId xmlns:a16="http://schemas.microsoft.com/office/drawing/2014/main" id="{3225D6E6-5F17-C55B-37F6-245D5C13C1B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659" y="2012420"/>
            <a:ext cx="4170373" cy="4170373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EFCBD5B4-5596-0761-1197-1D3EB942743D}"/>
              </a:ext>
            </a:extLst>
          </p:cNvPr>
          <p:cNvSpPr txBox="1"/>
          <p:nvPr/>
        </p:nvSpPr>
        <p:spPr>
          <a:xfrm>
            <a:off x="11123566" y="4006081"/>
            <a:ext cx="7833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dirty="0"/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A07526BE-BA6F-1AFE-72D7-AAA9F0A47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25999"/>
              </p:ext>
            </p:extLst>
          </p:nvPr>
        </p:nvGraphicFramePr>
        <p:xfrm>
          <a:off x="8442372" y="3128169"/>
          <a:ext cx="9048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31640" progId="Equation.DSMT4">
                  <p:embed/>
                </p:oleObj>
              </mc:Choice>
              <mc:Fallback>
                <p:oleObj name="Equation" r:id="rId12" imgW="647640" imgH="431640" progId="Equation.DSMT4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A07526BE-BA6F-1AFE-72D7-AAA9F0A47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372" y="3128169"/>
                        <a:ext cx="9048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34D02F4E-BC08-30A6-45BC-6C9C876C707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828783" y="4332776"/>
            <a:ext cx="279390" cy="269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8457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0" grpId="0"/>
      <p:bldP spid="36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AB886D-C6D8-379E-FF7D-05CC6F6DFE80}"/>
              </a:ext>
            </a:extLst>
          </p:cNvPr>
          <p:cNvSpPr txBox="1"/>
          <p:nvPr/>
        </p:nvSpPr>
        <p:spPr>
          <a:xfrm>
            <a:off x="1665983" y="247708"/>
            <a:ext cx="708331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limit. Use </a:t>
            </a:r>
            <a:r>
              <a:rPr lang="en-US" sz="2200" b="0" i="0" u="none" strike="noStrike" baseline="0" dirty="0" err="1">
                <a:latin typeface="TimesLTStd-Roman"/>
              </a:rPr>
              <a:t>l’Hospital’s</a:t>
            </a:r>
            <a:r>
              <a:rPr lang="en-US" sz="2200" b="0" i="0" u="none" strike="noStrike" baseline="0" dirty="0">
                <a:latin typeface="TimesLTStd-Roman"/>
              </a:rPr>
              <a:t> Rule where appropriate.</a:t>
            </a:r>
            <a:endParaRPr lang="en-US" sz="2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243D45-A6C4-5D60-1D45-66B3616525F2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5A24C6E2-3A3A-12A4-4569-51B679B23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754304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E9C999E-48FB-903C-D520-3D7DC0EEE7CC}"/>
              </a:ext>
            </a:extLst>
          </p:cNvPr>
          <p:cNvGrpSpPr/>
          <p:nvPr/>
        </p:nvGrpSpPr>
        <p:grpSpPr>
          <a:xfrm>
            <a:off x="8237189" y="786152"/>
            <a:ext cx="2229068" cy="755138"/>
            <a:chOff x="6493913" y="1817911"/>
            <a:chExt cx="2229068" cy="755138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84FF15BC-02B3-9A16-287E-2FD5861B06A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29570" y="1817911"/>
              <a:ext cx="1593411" cy="755138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6108A3D-792B-1238-2725-8C092641F2E4}"/>
                </a:ext>
              </a:extLst>
            </p:cNvPr>
            <p:cNvSpPr txBox="1"/>
            <p:nvPr/>
          </p:nvSpPr>
          <p:spPr>
            <a:xfrm>
              <a:off x="6493913" y="2019504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c)</a:t>
              </a:r>
              <a:endParaRPr lang="en-US" sz="22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9597382-CAE9-45B3-2DE3-12492640AA0C}"/>
              </a:ext>
            </a:extLst>
          </p:cNvPr>
          <p:cNvGrpSpPr/>
          <p:nvPr/>
        </p:nvGrpSpPr>
        <p:grpSpPr>
          <a:xfrm>
            <a:off x="4547631" y="842941"/>
            <a:ext cx="1780505" cy="720499"/>
            <a:chOff x="4463610" y="714620"/>
            <a:chExt cx="1780505" cy="72049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A15C26B7-2969-0024-FEE4-45646FC7B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66377" y="714620"/>
              <a:ext cx="1177738" cy="720499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5B332D9-4653-A41C-7F7A-24CC42DDA212}"/>
                </a:ext>
              </a:extLst>
            </p:cNvPr>
            <p:cNvSpPr txBox="1"/>
            <p:nvPr/>
          </p:nvSpPr>
          <p:spPr>
            <a:xfrm>
              <a:off x="4463610" y="859425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</a:t>
              </a:r>
              <a:r>
                <a:rPr lang="en-US" sz="2200" dirty="0">
                  <a:latin typeface="TimesLTStd-Roman"/>
                </a:rPr>
                <a:t>b</a:t>
              </a:r>
              <a:r>
                <a:rPr lang="en-US" sz="2200" b="0" i="0" u="none" strike="noStrike" baseline="0" dirty="0">
                  <a:latin typeface="TimesLTStd-Roman"/>
                </a:rPr>
                <a:t>)</a:t>
              </a:r>
              <a:endParaRPr lang="en-US" sz="2200" dirty="0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CEB15D1-80B8-8B7F-A760-8FACAAC80D4A}"/>
              </a:ext>
            </a:extLst>
          </p:cNvPr>
          <p:cNvGrpSpPr/>
          <p:nvPr/>
        </p:nvGrpSpPr>
        <p:grpSpPr>
          <a:xfrm>
            <a:off x="327668" y="983090"/>
            <a:ext cx="2736362" cy="581941"/>
            <a:chOff x="327668" y="983090"/>
            <a:chExt cx="2736362" cy="581941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51F7F20-03FF-39C0-7DCC-45BE1AA1181F}"/>
                </a:ext>
              </a:extLst>
            </p:cNvPr>
            <p:cNvSpPr txBox="1"/>
            <p:nvPr/>
          </p:nvSpPr>
          <p:spPr>
            <a:xfrm>
              <a:off x="327668" y="1018922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8BC4C4FD-E9FD-DFC0-FD57-9624B741806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1687" y="983090"/>
              <a:ext cx="2272343" cy="58194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8BA6A678-D4D8-D93A-3DEC-2B8D62A7CCAA}"/>
              </a:ext>
            </a:extLst>
          </p:cNvPr>
          <p:cNvGrpSpPr/>
          <p:nvPr/>
        </p:nvGrpSpPr>
        <p:grpSpPr>
          <a:xfrm>
            <a:off x="233483" y="2263171"/>
            <a:ext cx="2229068" cy="755138"/>
            <a:chOff x="6493913" y="1817911"/>
            <a:chExt cx="2229068" cy="75513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7872737-DA6F-59F9-EF67-5A4A01CF9F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29570" y="1817911"/>
              <a:ext cx="1593411" cy="755138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10C8E00-77FD-F335-6298-FE4EFC6DD89A}"/>
                </a:ext>
              </a:extLst>
            </p:cNvPr>
            <p:cNvSpPr txBox="1"/>
            <p:nvPr/>
          </p:nvSpPr>
          <p:spPr>
            <a:xfrm>
              <a:off x="6493913" y="2019504"/>
              <a:ext cx="66196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c)</a:t>
              </a:r>
              <a:endParaRPr lang="en-US" sz="2200" dirty="0"/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F857AF1A-C5F2-59DD-1012-31F1C204DE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2509" y="2535402"/>
            <a:ext cx="2743438" cy="36024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6E78308-DD35-2D49-5110-CA016C1F96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52" y="3133049"/>
            <a:ext cx="2895851" cy="70664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39586CC-D0F3-CDD2-9B52-EE59967EE2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1038" y="3241199"/>
            <a:ext cx="518367" cy="5334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FA8C3E8-98BC-D404-D65F-CEA78D376B8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5807" y="3176105"/>
            <a:ext cx="314561" cy="2744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EFD50B9-3838-6FF2-AA93-F53E3CCD1A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06893" y="3195839"/>
            <a:ext cx="611317" cy="27442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E7BC80E-54F8-023A-FE67-B6A387B4E3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6332" y="3195839"/>
            <a:ext cx="564466" cy="27442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DDF1F61-3C9C-A6E8-04DF-AB5D264E27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92239" y="3186117"/>
            <a:ext cx="564466" cy="27442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A601212E-32CE-F0CB-D866-AA08FA2280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52689" y="3500163"/>
            <a:ext cx="2104016" cy="8484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ACAA871-6645-411C-7701-1C0C379957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80318" y="3575436"/>
            <a:ext cx="1260194" cy="27442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399F54F-9E28-5AEE-EA4A-0F9F6868BF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4843" y="4012163"/>
            <a:ext cx="5417596" cy="67893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59F4F9AB-988E-B874-4F02-C2139927DD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4284" y="4153241"/>
            <a:ext cx="518367" cy="5334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F24A8F0-8536-37E6-F8A1-8BCE33202C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3297" y="4064737"/>
            <a:ext cx="518367" cy="274423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D066476-6A8C-7F76-1C5D-31D32AE09C7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80318" y="4077892"/>
            <a:ext cx="518367" cy="274423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3B66C3A2-1D20-E78E-E117-7FA4F561B7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04142" y="4080473"/>
            <a:ext cx="637694" cy="27442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B88EE99E-F3DF-6272-E580-F9029823E97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2936" y="4077891"/>
            <a:ext cx="637694" cy="274423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F29BCA07-4922-2E9F-A975-21F3065784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7010" y="4084471"/>
            <a:ext cx="596098" cy="27442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4414D6B-78A3-9A4C-2891-BBD760B93F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61084" y="4084471"/>
            <a:ext cx="596098" cy="27442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BE6CD90-84BC-D8CA-FEE4-ED833284AAE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95335" y="4084471"/>
            <a:ext cx="460860" cy="274423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DB88B6C1-DE3B-6F72-B328-46E4B6541B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84377" y="4077891"/>
            <a:ext cx="596098" cy="274423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DAAF915D-2AB5-FE8B-4265-3BBD752C1B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0841" y="4349722"/>
            <a:ext cx="4601598" cy="113948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9DCF52E3-02BB-D3FD-3014-51B7AE6293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74471" y="4449323"/>
            <a:ext cx="887019" cy="274423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D9F7E2B-16B9-E947-2041-1F4BA9DC571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2071" y="4875116"/>
            <a:ext cx="3644061" cy="69278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F1E042D-FBA1-5C5F-4738-2358B859AD5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7999" y="5749085"/>
            <a:ext cx="5860981" cy="6789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2E71830-2E70-2F89-8FA4-E03C72D1C9C2}"/>
                  </a:ext>
                </a:extLst>
              </p:cNvPr>
              <p:cNvSpPr txBox="1"/>
              <p:nvPr/>
            </p:nvSpPr>
            <p:spPr>
              <a:xfrm>
                <a:off x="4556992" y="4921092"/>
                <a:ext cx="702246" cy="610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2E71830-2E70-2F89-8FA4-E03C72D1C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992" y="4921092"/>
                <a:ext cx="702246" cy="61093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>
            <a:extLst>
              <a:ext uri="{FF2B5EF4-FFF2-40B4-BE49-F238E27FC236}">
                <a16:creationId xmlns:a16="http://schemas.microsoft.com/office/drawing/2014/main" id="{8A0C775A-1D73-4B47-9DB8-3671F39845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8149" y="5848163"/>
            <a:ext cx="518367" cy="53340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A0B6E55-48A4-D615-D84C-0488818A8F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69005" y="4870902"/>
            <a:ext cx="1037327" cy="3422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D8003616-7109-A4A5-D6F3-B9CD89C4B4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14456" y="4879259"/>
            <a:ext cx="577783" cy="34225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F1119426-BF45-3705-57C0-116BA93D33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2509" y="4879769"/>
            <a:ext cx="577783" cy="3422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06B9C68F-5288-1CF0-AC21-E44D511B38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0518" y="4872104"/>
            <a:ext cx="577783" cy="342250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18BCC5B0-1448-37B7-15E2-DF9F0BDB5B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2688" y="5199758"/>
            <a:ext cx="2853444" cy="12083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96B770F-DE26-DA1F-640F-DD9CAC45EEA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86247" y="5297346"/>
            <a:ext cx="988224" cy="270557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6519294-BF27-B0B4-8F98-E4DC5F16BBF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3431" y="5771269"/>
            <a:ext cx="972901" cy="3422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D3778527-354F-94BD-950F-85A5E0C45B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93015" y="5751294"/>
            <a:ext cx="629494" cy="34225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995487CB-5FB9-ECEF-DD88-56870B028C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51169" y="5758113"/>
            <a:ext cx="559349" cy="34225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36035BAE-0328-8467-B5AF-267C787422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7716" y="5752163"/>
            <a:ext cx="559349" cy="34225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DF5A6F8B-3BEF-439C-0B28-28486439E6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15960" y="5758113"/>
            <a:ext cx="559349" cy="34225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587BC8CB-2D2D-A1F2-7D4E-C445B9E1AD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4204" y="5746301"/>
            <a:ext cx="559349" cy="34225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06F0C801-B25A-CEB9-D2E6-9D7C66E98A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73553" y="5746301"/>
            <a:ext cx="445699" cy="3422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E5993CDD-CAD6-8871-25FE-83679D1398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39786" y="5760282"/>
            <a:ext cx="667854" cy="34225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4D74BD92-298D-6234-BB46-939FF168F8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93930" y="6079189"/>
            <a:ext cx="5113709" cy="101862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5C06C5AD-CC69-DC1C-5400-AC1A8360A2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3636" y="6192363"/>
            <a:ext cx="996776" cy="342250"/>
          </a:xfrm>
          <a:prstGeom prst="rect">
            <a:avLst/>
          </a:prstGeom>
        </p:spPr>
      </p:pic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E7F9BEFA-89AE-93CC-391F-FBC384DC57EF}"/>
              </a:ext>
            </a:extLst>
          </p:cNvPr>
          <p:cNvCxnSpPr/>
          <p:nvPr/>
        </p:nvCxnSpPr>
        <p:spPr>
          <a:xfrm>
            <a:off x="6707639" y="2464764"/>
            <a:ext cx="0" cy="4111605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Picture 65">
            <a:extLst>
              <a:ext uri="{FF2B5EF4-FFF2-40B4-BE49-F238E27FC236}">
                <a16:creationId xmlns:a16="http://schemas.microsoft.com/office/drawing/2014/main" id="{4F273C9F-3A11-01F0-54D1-7E7FFA31CC2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6192" y="2362204"/>
            <a:ext cx="2611808" cy="70664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5E2CDDE6-5F3E-8155-1850-58B83C1A41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25871" y="2386405"/>
            <a:ext cx="515855" cy="342250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C09245AA-7744-D785-4105-89C3ED0ACA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82350" y="2364277"/>
            <a:ext cx="515855" cy="34225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935896F7-9C27-3DE8-608C-1B36B9CA5E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94028" y="2373275"/>
            <a:ext cx="443125" cy="34225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6EDE11E8-3351-5323-5C6C-D23C732671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37153" y="2386471"/>
            <a:ext cx="767608" cy="342250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8AB53CD5-973D-29E3-36E5-36E211DA11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19262" y="2709941"/>
            <a:ext cx="2364167" cy="105622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9134E80D-3B78-5B3F-E007-8D476C73034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06084" y="2790799"/>
            <a:ext cx="767608" cy="287046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7B8B2E37-C838-8356-9DDF-A5E63B36086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76528" y="3217826"/>
            <a:ext cx="734355" cy="367177"/>
          </a:xfrm>
          <a:prstGeom prst="rect">
            <a:avLst/>
          </a:prstGeom>
        </p:spPr>
      </p:pic>
      <p:pic>
        <p:nvPicPr>
          <p:cNvPr id="76" name="Picture 75" descr="A graph of a function&#10;&#10;Description automatically generated">
            <a:extLst>
              <a:ext uri="{FF2B5EF4-FFF2-40B4-BE49-F238E27FC236}">
                <a16:creationId xmlns:a16="http://schemas.microsoft.com/office/drawing/2014/main" id="{5EF51EE9-A7DE-5F74-8C38-C0B52EBADA6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1049" y="3111331"/>
            <a:ext cx="3154387" cy="31543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BB869A0A-7310-B794-7786-5EFAAC64BD99}"/>
                  </a:ext>
                </a:extLst>
              </p:cNvPr>
              <p:cNvSpPr txBox="1"/>
              <p:nvPr/>
            </p:nvSpPr>
            <p:spPr>
              <a:xfrm>
                <a:off x="6796961" y="6227674"/>
                <a:ext cx="295580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le in the graph 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BB869A0A-7310-B794-7786-5EFAAC64B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6961" y="6227674"/>
                <a:ext cx="2955809" cy="307777"/>
              </a:xfrm>
              <a:prstGeom prst="rect">
                <a:avLst/>
              </a:prstGeom>
              <a:blipFill>
                <a:blip r:embed="rId16"/>
                <a:stretch>
                  <a:fillRect l="-5361" t="-26000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53A192C-6A7A-1652-275F-3DC706E7A04A}"/>
                  </a:ext>
                </a:extLst>
              </p:cNvPr>
              <p:cNvSpPr txBox="1"/>
              <p:nvPr/>
            </p:nvSpPr>
            <p:spPr>
              <a:xfrm>
                <a:off x="9880331" y="6012230"/>
                <a:ext cx="134578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53A192C-6A7A-1652-275F-3DC706E7A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331" y="6012230"/>
                <a:ext cx="1345783" cy="33855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E7F377E3-6C20-16C3-4F42-A1F40985E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90472"/>
              </p:ext>
            </p:extLst>
          </p:nvPr>
        </p:nvGraphicFramePr>
        <p:xfrm>
          <a:off x="10623073" y="2603504"/>
          <a:ext cx="1117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419040" progId="Equation.DSMT4">
                  <p:embed/>
                </p:oleObj>
              </mc:Choice>
              <mc:Fallback>
                <p:oleObj name="Equation" r:id="rId18" imgW="799920" imgH="41904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E7F377E3-6C20-16C3-4F42-A1F40985E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073" y="2603504"/>
                        <a:ext cx="1117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BDBAF435-1C3A-6830-2391-F51F798F98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2249" y="3320038"/>
            <a:ext cx="2743438" cy="360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196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6" grpId="0"/>
      <p:bldP spid="77" grpId="0"/>
      <p:bldP spid="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E3E219B-32C2-921B-5B20-EB2A623AAC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114" y="848346"/>
            <a:ext cx="10410760" cy="18209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F2A81CD-0A6C-42B6-8CB1-09631FC7C1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297" y="269803"/>
            <a:ext cx="4817426" cy="333232"/>
          </a:xfrm>
          <a:prstGeom prst="rect">
            <a:avLst/>
          </a:prstGeom>
          <a:ln w="19050">
            <a:noFill/>
          </a:ln>
          <a:effectLst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C93FD56-B9EF-34DF-A368-0682E9DD0D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8447" y="2768792"/>
            <a:ext cx="4082093" cy="946572"/>
          </a:xfrm>
          <a:prstGeom prst="rect">
            <a:avLst/>
          </a:prstGeom>
        </p:spPr>
      </p:pic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F829E393-56EC-4B42-DD28-03CC40E86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54137"/>
              </p:ext>
            </p:extLst>
          </p:nvPr>
        </p:nvGraphicFramePr>
        <p:xfrm>
          <a:off x="4410437" y="3715364"/>
          <a:ext cx="7556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431640" progId="Equation.DSMT4">
                  <p:embed/>
                </p:oleObj>
              </mc:Choice>
              <mc:Fallback>
                <p:oleObj name="Equation" r:id="rId5" imgW="406080" imgH="43164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F829E393-56EC-4B42-DD28-03CC40E86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37" y="3715364"/>
                        <a:ext cx="7556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B4DA22F4-49DA-721A-E9A3-77BCAC589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86465"/>
              </p:ext>
            </p:extLst>
          </p:nvPr>
        </p:nvGraphicFramePr>
        <p:xfrm>
          <a:off x="4429106" y="4513263"/>
          <a:ext cx="4953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B4DA22F4-49DA-721A-E9A3-77BCAC589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06" y="4513263"/>
                        <a:ext cx="4953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F2C77E61-9736-C44A-B566-E407F43E2A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09858" y="2745890"/>
            <a:ext cx="2667784" cy="873652"/>
          </a:xfrm>
          <a:prstGeom prst="rect">
            <a:avLst/>
          </a:prstGeom>
        </p:spPr>
      </p:pic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C08471E3-8E5A-473D-3730-0FDD8F31F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46465"/>
              </p:ext>
            </p:extLst>
          </p:nvPr>
        </p:nvGraphicFramePr>
        <p:xfrm>
          <a:off x="7143750" y="3713163"/>
          <a:ext cx="6858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431640" progId="Equation.DSMT4">
                  <p:embed/>
                </p:oleObj>
              </mc:Choice>
              <mc:Fallback>
                <p:oleObj name="Equation" r:id="rId10" imgW="368280" imgH="43164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C08471E3-8E5A-473D-3730-0FDD8F31F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3713163"/>
                        <a:ext cx="6858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9E05F6FA-5FCF-0CAF-CCD1-CBA0037FC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6777"/>
              </p:ext>
            </p:extLst>
          </p:nvPr>
        </p:nvGraphicFramePr>
        <p:xfrm>
          <a:off x="7197436" y="4565650"/>
          <a:ext cx="5683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393480" progId="Equation.DSMT4">
                  <p:embed/>
                </p:oleObj>
              </mc:Choice>
              <mc:Fallback>
                <p:oleObj name="Equation" r:id="rId12" imgW="304560" imgH="39348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9E05F6FA-5FCF-0CAF-CCD1-CBA0037FC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436" y="4565650"/>
                        <a:ext cx="5683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D80C8BFB-2348-B3EE-CC8F-46CC8375118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14147" y="5609930"/>
            <a:ext cx="10548691" cy="799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5232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30899D-377A-1203-A29B-40A555932EE7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7D223BD1-2039-A4A1-DCAE-60D2D4378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18" y="148257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4A9272-06F2-2EC4-E98F-E9E8241F4A56}"/>
              </a:ext>
            </a:extLst>
          </p:cNvPr>
          <p:cNvSpPr txBox="1"/>
          <p:nvPr/>
        </p:nvSpPr>
        <p:spPr>
          <a:xfrm>
            <a:off x="1686191" y="247708"/>
            <a:ext cx="708331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Find the limit. Use </a:t>
            </a:r>
            <a:r>
              <a:rPr lang="en-US" sz="2200" b="0" i="0" u="none" strike="noStrike" baseline="0" dirty="0" err="1">
                <a:latin typeface="TimesLTStd-Roman"/>
              </a:rPr>
              <a:t>l’Hospital’s</a:t>
            </a:r>
            <a:r>
              <a:rPr lang="en-US" sz="2200" b="0" i="0" u="none" strike="noStrike" baseline="0" dirty="0">
                <a:latin typeface="TimesLTStd-Roman"/>
              </a:rPr>
              <a:t> Rule where appropriate.</a:t>
            </a:r>
            <a:endParaRPr lang="en-US" sz="220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EF6BF9A-C231-051E-6679-F9D65FEB6325}"/>
              </a:ext>
            </a:extLst>
          </p:cNvPr>
          <p:cNvGrpSpPr/>
          <p:nvPr/>
        </p:nvGrpSpPr>
        <p:grpSpPr>
          <a:xfrm>
            <a:off x="1938061" y="704474"/>
            <a:ext cx="2435429" cy="636383"/>
            <a:chOff x="1938061" y="704474"/>
            <a:chExt cx="2435429" cy="63638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4999A5B-59BD-0087-C9C1-8AE57E8EFEB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38061" y="854249"/>
              <a:ext cx="2435429" cy="4866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8F24AC5-9B0D-5711-2362-CA7C536B2C9D}"/>
                </a:ext>
              </a:extLst>
            </p:cNvPr>
            <p:cNvSpPr txBox="1"/>
            <p:nvPr/>
          </p:nvSpPr>
          <p:spPr>
            <a:xfrm>
              <a:off x="2963169" y="704474"/>
              <a:ext cx="314483" cy="4770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500" b="0" i="0" u="none" strike="noStrike" baseline="0" dirty="0">
                  <a:latin typeface="TimesLTStd-Roman"/>
                </a:rPr>
                <a:t>.</a:t>
              </a:r>
              <a:endParaRPr lang="en-US" sz="2500" dirty="0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9C3F020-CBB6-D827-EAAA-E886596CB870}"/>
              </a:ext>
            </a:extLst>
          </p:cNvPr>
          <p:cNvGrpSpPr/>
          <p:nvPr/>
        </p:nvGrpSpPr>
        <p:grpSpPr>
          <a:xfrm>
            <a:off x="468476" y="1953144"/>
            <a:ext cx="2435429" cy="636383"/>
            <a:chOff x="1938061" y="704474"/>
            <a:chExt cx="2435429" cy="636383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6190293-8E80-D529-3D0F-257BF411BA5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38061" y="854249"/>
              <a:ext cx="2435429" cy="486608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A8F3C4E-8C66-27C0-B54F-1A9C10088CF1}"/>
                </a:ext>
              </a:extLst>
            </p:cNvPr>
            <p:cNvSpPr txBox="1"/>
            <p:nvPr/>
          </p:nvSpPr>
          <p:spPr>
            <a:xfrm>
              <a:off x="2963169" y="704474"/>
              <a:ext cx="314483" cy="4770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500" b="0" i="0" u="none" strike="noStrike" baseline="0" dirty="0">
                  <a:latin typeface="TimesLTStd-Roman"/>
                </a:rPr>
                <a:t>.</a:t>
              </a:r>
              <a:endParaRPr lang="en-US" sz="2500" dirty="0"/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F2E84F82-6F40-2655-00AB-C8C740E6DF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595" y="2709650"/>
            <a:ext cx="2457360" cy="7524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E48B2EA-029C-0775-85E3-9A227353EF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7652" y="2116812"/>
            <a:ext cx="4045756" cy="34185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7DD92DB-88B7-BB9D-B781-0573A15827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5567" y="2887735"/>
            <a:ext cx="3015233" cy="39593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CE389A8-4F67-5421-8C5E-982A197137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595" y="3580300"/>
            <a:ext cx="3562219" cy="761972"/>
          </a:xfrm>
          <a:prstGeom prst="rect">
            <a:avLst/>
          </a:prstGeom>
        </p:spPr>
      </p:pic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B68B8F5-2EF5-D989-5EB8-22253FEE7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0290"/>
              </p:ext>
            </p:extLst>
          </p:nvPr>
        </p:nvGraphicFramePr>
        <p:xfrm>
          <a:off x="632797" y="4449670"/>
          <a:ext cx="24876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444240" progId="Equation.DSMT4">
                  <p:embed/>
                </p:oleObj>
              </mc:Choice>
              <mc:Fallback>
                <p:oleObj name="Equation" r:id="rId7" imgW="1333440" imgH="4442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B68B8F5-2EF5-D989-5EB8-22253FEE7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97" y="4449670"/>
                        <a:ext cx="248761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9E21CDD-FFDC-D5B3-CBDD-A99028C8B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28796"/>
              </p:ext>
            </p:extLst>
          </p:nvPr>
        </p:nvGraphicFramePr>
        <p:xfrm>
          <a:off x="648327" y="5333966"/>
          <a:ext cx="30337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25400" imgH="431640" progId="Equation.DSMT4">
                  <p:embed/>
                </p:oleObj>
              </mc:Choice>
              <mc:Fallback>
                <p:oleObj name="Equation" r:id="rId9" imgW="162540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9E21CDD-FFDC-D5B3-CBDD-A99028C8B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27" y="5333966"/>
                        <a:ext cx="30337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3E90A32-DD32-E68A-5160-EC5DFFC5B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64958"/>
              </p:ext>
            </p:extLst>
          </p:nvPr>
        </p:nvGraphicFramePr>
        <p:xfrm>
          <a:off x="3678039" y="5329678"/>
          <a:ext cx="1847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57200" progId="Equation.DSMT4">
                  <p:embed/>
                </p:oleObj>
              </mc:Choice>
              <mc:Fallback>
                <p:oleObj name="Equation" r:id="rId11" imgW="990360" imgH="457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3E90A32-DD32-E68A-5160-EC5DFFC5B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039" y="5329678"/>
                        <a:ext cx="18478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C508508-A66B-145D-864D-06BC11A43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530019"/>
              </p:ext>
            </p:extLst>
          </p:nvPr>
        </p:nvGraphicFramePr>
        <p:xfrm>
          <a:off x="5568479" y="5368890"/>
          <a:ext cx="7350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393480" progId="Equation.DSMT4">
                  <p:embed/>
                </p:oleObj>
              </mc:Choice>
              <mc:Fallback>
                <p:oleObj name="Equation" r:id="rId13" imgW="39348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C508508-A66B-145D-864D-06BC11A43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479" y="5368890"/>
                        <a:ext cx="7350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A graph of a function&#10;&#10;Description automatically generated">
            <a:extLst>
              <a:ext uri="{FF2B5EF4-FFF2-40B4-BE49-F238E27FC236}">
                <a16:creationId xmlns:a16="http://schemas.microsoft.com/office/drawing/2014/main" id="{0BA4FAB3-E903-457A-1401-B561351CC2B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247" y="2642161"/>
            <a:ext cx="3899960" cy="389996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289EC4F-7ED3-F2C6-78B9-5619A7CEF35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937589" y="5790585"/>
            <a:ext cx="789276" cy="5308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AD5217B-3549-B42E-407D-13432A5F93CA}"/>
                  </a:ext>
                </a:extLst>
              </p:cNvPr>
              <p:cNvSpPr txBox="1"/>
              <p:nvPr/>
            </p:nvSpPr>
            <p:spPr>
              <a:xfrm>
                <a:off x="687278" y="6170435"/>
                <a:ext cx="3155416" cy="460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le in the graph 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,−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AD5217B-3549-B42E-407D-13432A5F9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278" y="6170435"/>
                <a:ext cx="3155416" cy="460639"/>
              </a:xfrm>
              <a:prstGeom prst="rect">
                <a:avLst/>
              </a:prstGeom>
              <a:blipFill>
                <a:blip r:embed="rId17"/>
                <a:stretch>
                  <a:fillRect l="-5029" t="-1316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92CD9F8C-8C28-275F-5424-BBA208528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25133"/>
              </p:ext>
            </p:extLst>
          </p:nvPr>
        </p:nvGraphicFramePr>
        <p:xfrm>
          <a:off x="8545170" y="3001099"/>
          <a:ext cx="17208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203040" progId="Equation.DSMT4">
                  <p:embed/>
                </p:oleObj>
              </mc:Choice>
              <mc:Fallback>
                <p:oleObj name="Equation" r:id="rId18" imgW="1231560" imgH="20304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92CD9F8C-8C28-275F-5424-BBA208528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170" y="3001099"/>
                        <a:ext cx="17208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252983166290D4CB037BABC87ADE0AF" ma:contentTypeVersion="12" ma:contentTypeDescription="Create a new document." ma:contentTypeScope="" ma:versionID="4d149f89541e6b0da330706121dd0300">
  <xsd:schema xmlns:xsd="http://www.w3.org/2001/XMLSchema" xmlns:xs="http://www.w3.org/2001/XMLSchema" xmlns:p="http://schemas.microsoft.com/office/2006/metadata/properties" xmlns:ns3="90ed8822-a15b-46ad-b6f1-1f6bdb5b4d44" targetNamespace="http://schemas.microsoft.com/office/2006/metadata/properties" ma:root="true" ma:fieldsID="9bc72b411d9e55cf95af94a1dd977f42" ns3:_="">
    <xsd:import namespace="90ed8822-a15b-46ad-b6f1-1f6bdb5b4d4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3:MediaServiceObjectDetectorVersion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0ed8822-a15b-46ad-b6f1-1f6bdb5b4d4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ObjectDetectorVersions" ma:index="18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9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2A9EF18-D5CC-4DAB-9B9E-5CEE7B3900B1}">
  <ds:schemaRefs>
    <ds:schemaRef ds:uri="http://purl.org/dc/terms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90ed8822-a15b-46ad-b6f1-1f6bdb5b4d44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8792DF25-4B32-472F-9839-62794338022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00A057B-20CF-4DC5-82BF-C97266854E2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0ed8822-a15b-46ad-b6f1-1f6bdb5b4d4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947</TotalTime>
  <Words>384</Words>
  <Application>Microsoft Office PowerPoint</Application>
  <PresentationFormat>Widescreen</PresentationFormat>
  <Paragraphs>6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MathematicalPiLTStd-1</vt:lpstr>
      <vt:lpstr>Times New Roman</vt:lpstr>
      <vt:lpstr>TimesLTStd-Italic</vt:lpstr>
      <vt:lpstr>TimesLTStd-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08</cp:revision>
  <dcterms:created xsi:type="dcterms:W3CDTF">2022-06-05T19:04:41Z</dcterms:created>
  <dcterms:modified xsi:type="dcterms:W3CDTF">2024-08-06T19:50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2983166290D4CB037BABC87ADE0AF</vt:lpwstr>
  </property>
</Properties>
</file>